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95BA75" w14:textId="77777777" w:rsidR="00923B2A" w:rsidRDefault="00923B2A" w:rsidP="00923B2A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271EEC7A" w14:textId="77777777" w:rsidR="00923B2A" w:rsidRDefault="00923B2A" w:rsidP="00923B2A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35FA7A2" wp14:editId="67AED1AF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9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3D3CEF" id="Straight Connector 6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6862D338" w14:textId="77777777" w:rsidR="00923B2A" w:rsidRDefault="00923B2A" w:rsidP="00923B2A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324DEF73" w14:textId="1E21FD8F" w:rsidR="00923B2A" w:rsidRDefault="00923B2A" w:rsidP="00923B2A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AF0CA1" wp14:editId="2E843F1A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20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87A29D" id="Straight Connector 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="00787F5E">
        <w:rPr>
          <w:rFonts w:ascii="Times New Roman" w:hAnsi="Times New Roman" w:cs="Times New Roman"/>
          <w:i/>
          <w:iCs/>
          <w:lang w:val="vi-VN"/>
        </w:rPr>
        <w:t xml:space="preserve">    </w:t>
      </w:r>
      <w:bookmarkStart w:id="1" w:name="_GoBack"/>
      <w:bookmarkEnd w:id="1"/>
      <w:r>
        <w:rPr>
          <w:rFonts w:ascii="Times New Roman" w:hAnsi="Times New Roman" w:cs="Times New Roman"/>
          <w:i/>
          <w:iCs/>
          <w:lang w:val="vi-VN"/>
        </w:rPr>
        <w:t xml:space="preserve"> (Đề có</w:t>
      </w:r>
      <w:r w:rsidR="00787F5E">
        <w:rPr>
          <w:rFonts w:ascii="Times New Roman" w:hAnsi="Times New Roman" w:cs="Times New Roman"/>
          <w:i/>
          <w:iCs/>
          <w:lang w:val="vi-VN"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72E7DC07" w14:textId="77777777" w:rsidR="00923B2A" w:rsidRDefault="00923B2A" w:rsidP="00923B2A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43F0DCCC" w14:textId="77777777" w:rsidR="00923B2A" w:rsidRDefault="00923B2A" w:rsidP="00923B2A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5</w:t>
      </w:r>
    </w:p>
    <w:p w14:paraId="38264B20" w14:textId="77777777" w:rsidR="00923B2A" w:rsidRPr="002425E3" w:rsidRDefault="00923B2A" w:rsidP="00923B2A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  <w:r>
        <w:rPr>
          <w:rFonts w:ascii="Times New Roman" w:hAnsi="Times New Roman" w:cs="Times New Roman"/>
          <w:b/>
          <w:bCs/>
          <w:lang w:val="vi-VN"/>
        </w:rPr>
        <w:t xml:space="preserve">    </w:t>
      </w:r>
    </w:p>
    <w:p w14:paraId="0A535973" w14:textId="77777777" w:rsidR="00923B2A" w:rsidRPr="006206BC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6206B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6206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311BC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49.5pt;height:19.5pt" o:ole="">
            <v:imagedata r:id="rId4" o:title=""/>
          </v:shape>
          <o:OLEObject Type="Embed" ProgID="Equation.DSMT4" ShapeID="_x0000_i1135" DrawAspect="Content" ObjectID="_1782417071" r:id="rId5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 bên. Giá trị cực tiểu của hàm số đã cho bằng:</w:t>
      </w:r>
    </w:p>
    <w:p w14:paraId="3A9B545D" w14:textId="77777777" w:rsidR="00923B2A" w:rsidRPr="006206BC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206B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22758E48" wp14:editId="12E01EB9">
            <wp:extent cx="2414588" cy="2061686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" name="Picture 1003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588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00477A" w14:textId="21E7FEF6" w:rsidR="00923B2A" w:rsidRDefault="00923B2A" w:rsidP="00923B2A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79" w14:anchorId="129CF96C">
          <v:shape id="_x0000_i1136" type="#_x0000_t75" style="width:20.5pt;height:13.5pt" o:ole="">
            <v:imagedata r:id="rId7" o:title=""/>
          </v:shape>
          <o:OLEObject Type="Embed" ProgID="Equation.DSMT4" ShapeID="_x0000_i1136" DrawAspect="Content" ObjectID="_1782417072" r:id="rId8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20" w:dyaOrig="279" w14:anchorId="2B19656C">
          <v:shape id="_x0000_i1137" type="#_x0000_t75" style="width:11.5pt;height:13.5pt" o:ole="">
            <v:imagedata r:id="rId9" o:title=""/>
          </v:shape>
          <o:OLEObject Type="Embed" ProgID="Equation.DSMT4" ShapeID="_x0000_i1137" DrawAspect="Content" ObjectID="_1782417073" r:id="rId10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79" w14:anchorId="0854BB20">
          <v:shape id="_x0000_i1138" type="#_x0000_t75" style="width:20.5pt;height:13.5pt" o:ole="">
            <v:imagedata r:id="rId11" o:title=""/>
          </v:shape>
          <o:OLEObject Type="Embed" ProgID="Equation.DSMT4" ShapeID="_x0000_i1138" DrawAspect="Content" ObjectID="_1782417074" r:id="rId12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79" w14:anchorId="359B7AC4">
          <v:shape id="_x0000_i1139" type="#_x0000_t75" style="width:11.5pt;height:13.5pt" o:ole="">
            <v:imagedata r:id="rId13" o:title=""/>
          </v:shape>
          <o:OLEObject Type="Embed" ProgID="Equation.DSMT4" ShapeID="_x0000_i1139" DrawAspect="Content" ObjectID="_1782417075" r:id="rId14"/>
        </w:object>
      </w:r>
    </w:p>
    <w:p w14:paraId="49C30F67" w14:textId="77777777" w:rsidR="00923B2A" w:rsidRPr="00C83479" w:rsidRDefault="00923B2A" w:rsidP="00923B2A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hàm số nào dưới đây có dạng như đường cong trong hình bên</w:t>
      </w:r>
    </w:p>
    <w:p w14:paraId="5B32B477" w14:textId="77777777" w:rsidR="00923B2A" w:rsidRPr="00C83479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67"/>
          <w:szCs w:val="22"/>
          <w:lang w:val="en-GB" w:eastAsia="en-GB"/>
          <w14:ligatures w14:val="none"/>
        </w:rPr>
        <w:drawing>
          <wp:inline distT="0" distB="0" distL="0" distR="0" wp14:anchorId="3B076C62" wp14:editId="26D5C8E4">
            <wp:extent cx="1151573" cy="928688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" name="Picture 101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573" cy="928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420F19" w14:textId="25C38AAB" w:rsidR="00923B2A" w:rsidRPr="00C83479" w:rsidRDefault="00923B2A" w:rsidP="00923B2A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72888BC5" wp14:editId="7B670690">
            <wp:extent cx="1180465" cy="231775"/>
            <wp:effectExtent l="0" t="0" r="63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3A73C836" wp14:editId="06D489E0">
            <wp:extent cx="873760" cy="231775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1"/>
          <w:szCs w:val="22"/>
          <w:lang w:val="en-GB" w:eastAsia="en-GB"/>
          <w14:ligatures w14:val="none"/>
        </w:rPr>
        <w:drawing>
          <wp:inline distT="0" distB="0" distL="0" distR="0" wp14:anchorId="22BA0A14" wp14:editId="5621617A">
            <wp:extent cx="832485" cy="225425"/>
            <wp:effectExtent l="0" t="0" r="5715" b="317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85" w:dyaOrig="345" w14:anchorId="28C17743">
          <v:shape id="_x0000_i1140" type="#_x0000_t75" style="width:59.5pt;height:17.5pt" o:ole="">
            <v:imagedata r:id="rId19" o:title=""/>
          </v:shape>
          <o:OLEObject Type="Embed" ProgID="Equation.DSMT4" ShapeID="_x0000_i1140" DrawAspect="Content" ObjectID="_1782417076" r:id="rId20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2FF7EF6" w14:textId="77777777" w:rsidR="00923B2A" w:rsidRPr="00C83479" w:rsidRDefault="00923B2A" w:rsidP="00923B2A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C0EA69C">
          <v:shape id="_x0000_i1141" type="#_x0000_t75" style="width:48.5pt;height:20.5pt" o:ole="">
            <v:imagedata r:id="rId21" o:title=""/>
          </v:shape>
          <o:OLEObject Type="Embed" ProgID="Equation.DSMT4" ShapeID="_x0000_i1141" DrawAspect="Content" ObjectID="_1782417077" r:id="rId22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3EB65F76" w14:textId="77777777" w:rsidR="00923B2A" w:rsidRPr="00C83479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59A578B5" wp14:editId="3C14AD78">
            <wp:extent cx="2829401" cy="699611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78FF44" w14:textId="77777777" w:rsidR="00923B2A" w:rsidRPr="00C83479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DE5C5E5" w14:textId="77777777" w:rsidR="00923B2A" w:rsidRPr="00C83479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91A83B7">
          <v:shape id="_x0000_i1142" type="#_x0000_t75" style="width:48.5pt;height:20.5pt" o:ole="">
            <v:imagedata r:id="rId24" o:title=""/>
          </v:shape>
          <o:OLEObject Type="Embed" ProgID="Equation.DSMT4" ShapeID="_x0000_i1142" DrawAspect="Content" ObjectID="_1782417078" r:id="rId25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n trên khoảng nào sau đây?</w:t>
      </w:r>
    </w:p>
    <w:p w14:paraId="32E5B523" w14:textId="1E9A59AF" w:rsidR="00923B2A" w:rsidRPr="00C83479" w:rsidRDefault="00923B2A" w:rsidP="00923B2A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393BE38A">
          <v:shape id="_x0000_i1143" type="#_x0000_t75" style="width:38pt;height:20.5pt" o:ole="">
            <v:imagedata r:id="rId26" o:title=""/>
          </v:shape>
          <o:OLEObject Type="Embed" ProgID="Equation.DSMT4" ShapeID="_x0000_i1143" DrawAspect="Content" ObjectID="_1782417079" r:id="rId27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4994F9BA">
          <v:shape id="_x0000_i1144" type="#_x0000_t75" style="width:26pt;height:20.5pt" o:ole="">
            <v:imagedata r:id="rId28" o:title=""/>
          </v:shape>
          <o:OLEObject Type="Embed" ProgID="Equation.DSMT4" ShapeID="_x0000_i1144" DrawAspect="Content" ObjectID="_1782417080" r:id="rId29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733D312E">
          <v:shape id="_x0000_i1145" type="#_x0000_t75" style="width:38.5pt;height:20.5pt" o:ole="">
            <v:imagedata r:id="rId30" o:title=""/>
          </v:shape>
          <o:OLEObject Type="Embed" ProgID="Equation.DSMT4" ShapeID="_x0000_i1145" DrawAspect="Content" ObjectID="_1782417081" r:id="rId31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C8347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D949F09">
          <v:shape id="_x0000_i1146" type="#_x0000_t75" style="width:8.5pt;height:14.5pt" o:ole="">
            <v:imagedata r:id="rId32" o:title=""/>
          </v:shape>
          <o:OLEObject Type="Embed" ProgID="Equation.DSMT4" ShapeID="_x0000_i1146" DrawAspect="Content" ObjectID="_1782417082" r:id="rId33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19A5D059">
          <v:shape id="_x0000_i1147" type="#_x0000_t75" style="width:38pt;height:20.5pt" o:ole="">
            <v:imagedata r:id="rId34" o:title=""/>
          </v:shape>
          <o:OLEObject Type="Embed" ProgID="Equation.DSMT4" ShapeID="_x0000_i1147" DrawAspect="Content" ObjectID="_1782417083" r:id="rId35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ABB5519" w14:textId="77777777" w:rsidR="00923B2A" w:rsidRPr="00E922A6" w:rsidRDefault="00923B2A" w:rsidP="00923B2A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98703F4">
          <v:shape id="_x0000_i1148" type="#_x0000_t75" style="width:48.5pt;height:20pt" o:ole="">
            <v:imagedata r:id="rId36" o:title=""/>
          </v:shape>
          <o:OLEObject Type="Embed" ProgID="Equation.DSMT4" ShapeID="_x0000_i1148" DrawAspect="Content" ObjectID="_1782417084" r:id="rId3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. Hỏi phương trình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396" w14:anchorId="3BAF7D95">
          <v:shape id="_x0000_i1149" type="#_x0000_t75" style="width:53pt;height:20pt" o:ole="">
            <v:imagedata r:id="rId38" o:title=""/>
          </v:shape>
          <o:OLEObject Type="Embed" ProgID="Equation.DSMT4" ShapeID="_x0000_i1149" DrawAspect="Content" ObjectID="_1782417085" r:id="rId3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5671A414">
          <v:shape id="_x0000_i1150" type="#_x0000_t75" style="width:34pt;height:20pt" o:ole="">
            <v:imagedata r:id="rId40" o:title=""/>
          </v:shape>
          <o:OLEObject Type="Embed" ProgID="Equation.DSMT4" ShapeID="_x0000_i1150" DrawAspect="Content" ObjectID="_1782417086" r:id="rId4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FBCA347" w14:textId="77777777" w:rsidR="00923B2A" w:rsidRPr="00E922A6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196"/>
          <w:szCs w:val="22"/>
          <w:lang w:val="en-GB" w:eastAsia="en-GB"/>
          <w14:ligatures w14:val="none"/>
        </w:rPr>
        <w:drawing>
          <wp:inline distT="0" distB="0" distL="0" distR="0" wp14:anchorId="004F95C9" wp14:editId="168D9598">
            <wp:extent cx="1492250" cy="1885950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4" name="Picture 104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350" cy="18860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D0DD19" w14:textId="1C6FEE08" w:rsidR="00923B2A" w:rsidRPr="00E922A6" w:rsidRDefault="00923B2A" w:rsidP="00923B2A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  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52" w14:anchorId="60B08322">
          <v:shape id="_x0000_i1151" type="#_x0000_t75" style="width:10.5pt;height:12.5pt" o:ole="">
            <v:imagedata r:id="rId43" o:title=""/>
          </v:shape>
          <o:OLEObject Type="Embed" ProgID="Equation.DSMT4" ShapeID="_x0000_i1151" DrawAspect="Content" ObjectID="_1782417087" r:id="rId4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6EA39075">
          <v:shape id="_x0000_i1152" type="#_x0000_t75" style="width:10.5pt;height:13.5pt" o:ole="">
            <v:imagedata r:id="rId45" o:title=""/>
          </v:shape>
          <o:OLEObject Type="Embed" ProgID="Equation.DSMT4" ShapeID="_x0000_i1152" DrawAspect="Content" ObjectID="_1782417088" r:id="rId4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76" w14:anchorId="13E9C1EE">
          <v:shape id="_x0000_i1153" type="#_x0000_t75" style="width:9pt;height:14pt" o:ole="">
            <v:imagedata r:id="rId47" o:title=""/>
          </v:shape>
          <o:OLEObject Type="Embed" ProgID="Equation.DSMT4" ShapeID="_x0000_i1153" DrawAspect="Content" ObjectID="_1782417089" r:id="rId4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09C190D2">
          <v:shape id="_x0000_i1154" type="#_x0000_t75" style="width:7pt;height:12.5pt" o:ole="">
            <v:imagedata r:id="rId49" o:title=""/>
          </v:shape>
          <o:OLEObject Type="Embed" ProgID="Equation.DSMT4" ShapeID="_x0000_i1154" DrawAspect="Content" ObjectID="_1782417090" r:id="rId5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1D210C7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ổng giá trị lớn nhất và giá trị nhỏ nhất của hàm số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16" w:dyaOrig="360" w14:anchorId="49C20D11">
          <v:shape id="_x0000_i1155" type="#_x0000_t75" style="width:55.5pt;height:18pt" o:ole="">
            <v:imagedata r:id="rId51" o:title=""/>
          </v:shape>
          <o:OLEObject Type="Embed" ProgID="Equation.DSMT4" ShapeID="_x0000_i1155" DrawAspect="Content" ObjectID="_1782417091" r:id="rId5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2" w:dyaOrig="408" w14:anchorId="347C28AE">
          <v:shape id="_x0000_i1156" type="#_x0000_t75" style="width:24.5pt;height:20pt" o:ole="">
            <v:imagedata r:id="rId53" o:title=""/>
          </v:shape>
          <o:OLEObject Type="Embed" ProgID="Equation.DSMT4" ShapeID="_x0000_i1156" DrawAspect="Content" ObjectID="_1782417092" r:id="rId5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02DA855A" w14:textId="0922FEEC" w:rsidR="00923B2A" w:rsidRDefault="00923B2A" w:rsidP="00923B2A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1A317D72">
          <v:shape id="_x0000_i1157" type="#_x0000_t75" style="width:10pt;height:14.5pt" o:ole="">
            <v:imagedata r:id="rId55" o:title=""/>
          </v:shape>
          <o:OLEObject Type="Embed" ProgID="Equation.DSMT4" ShapeID="_x0000_i1157" DrawAspect="Content" ObjectID="_1782417093" r:id="rId5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77A636E8">
          <v:shape id="_x0000_i1158" type="#_x0000_t75" style="width:10pt;height:13.5pt" o:ole="">
            <v:imagedata r:id="rId57" o:title=""/>
          </v:shape>
          <o:OLEObject Type="Embed" ProgID="Equation.DSMT4" ShapeID="_x0000_i1158" DrawAspect="Content" ObjectID="_1782417094" r:id="rId5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60" w:dyaOrig="624" w14:anchorId="3E9560D6">
          <v:shape id="_x0000_i1159" type="#_x0000_t75" style="width:18pt;height:31.5pt" o:ole="">
            <v:imagedata r:id="rId59" o:title=""/>
          </v:shape>
          <o:OLEObject Type="Embed" ProgID="Equation.DSMT4" ShapeID="_x0000_i1159" DrawAspect="Content" ObjectID="_1782417095" r:id="rId6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24" w:dyaOrig="288" w14:anchorId="03B0C3A5">
          <v:shape id="_x0000_i1160" type="#_x0000_t75" style="width:16.5pt;height:14.5pt" o:ole="">
            <v:imagedata r:id="rId61" o:title=""/>
          </v:shape>
          <o:OLEObject Type="Embed" ProgID="Equation.DSMT4" ShapeID="_x0000_i1160" DrawAspect="Content" ObjectID="_1782417096" r:id="rId6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52B48D1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100" w:dyaOrig="360" w14:anchorId="3754494C">
          <v:shape id="_x0000_i1161" type="#_x0000_t75" style="width:105.5pt;height:18pt" o:ole="">
            <v:imagedata r:id="rId63" o:title=""/>
          </v:shape>
          <o:OLEObject Type="Embed" ProgID="Equation.DSMT4" ShapeID="_x0000_i1161" DrawAspect="Content" ObjectID="_1782417097" r:id="rId6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32" w:dyaOrig="408" w14:anchorId="378CABAC">
          <v:shape id="_x0000_i1162" type="#_x0000_t75" style="width:36.5pt;height:20.5pt" o:ole="">
            <v:imagedata r:id="rId65" o:title=""/>
          </v:shape>
          <o:OLEObject Type="Embed" ProgID="Equation.DSMT4" ShapeID="_x0000_i1162" DrawAspect="Content" ObjectID="_1782417098" r:id="rId6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bên.</w:t>
      </w:r>
    </w:p>
    <w:p w14:paraId="08953619" w14:textId="77777777" w:rsidR="00923B2A" w:rsidRPr="00E922A6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151"/>
          <w:szCs w:val="22"/>
          <w:lang w:val="en-GB" w:eastAsia="en-GB"/>
          <w14:ligatures w14:val="none"/>
        </w:rPr>
        <w:drawing>
          <wp:inline distT="0" distB="0" distL="0" distR="0" wp14:anchorId="7F7F5EFF" wp14:editId="546C576F">
            <wp:extent cx="2668429" cy="1993583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4" name="Picture 1130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429" cy="19935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490B16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03B3911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ẳng định nào sau đây là đúng?</w:t>
      </w:r>
    </w:p>
    <w:p w14:paraId="4B08EE22" w14:textId="77777777" w:rsidR="00923B2A" w:rsidRPr="00E922A6" w:rsidRDefault="00923B2A" w:rsidP="00923B2A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2AA2AEC4">
          <v:shape id="_x0000_i1163" type="#_x0000_t75" style="width:111.5pt;height:15.5pt" o:ole="">
            <v:imagedata r:id="rId68" o:title=""/>
          </v:shape>
          <o:OLEObject Type="Embed" ProgID="Equation.DSMT4" ShapeID="_x0000_i1163" DrawAspect="Content" ObjectID="_1782417099" r:id="rId6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3E176168">
          <v:shape id="_x0000_i1164" type="#_x0000_t75" style="width:111.5pt;height:15.5pt" o:ole="">
            <v:imagedata r:id="rId70" o:title=""/>
          </v:shape>
          <o:OLEObject Type="Embed" ProgID="Equation.DSMT4" ShapeID="_x0000_i1164" DrawAspect="Content" ObjectID="_1782417100" r:id="rId7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0A46798" w14:textId="2367DC4A" w:rsidR="00923B2A" w:rsidRPr="00E922A6" w:rsidRDefault="00923B2A" w:rsidP="00923B2A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68" w:dyaOrig="312" w14:anchorId="2200A235">
          <v:shape id="_x0000_i1165" type="#_x0000_t75" style="width:113.5pt;height:15.5pt" o:ole="">
            <v:imagedata r:id="rId72" o:title=""/>
          </v:shape>
          <o:OLEObject Type="Embed" ProgID="Equation.DSMT4" ShapeID="_x0000_i1165" DrawAspect="Content" ObjectID="_1782417101" r:id="rId7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0D5B936A">
          <v:shape id="_x0000_i1166" type="#_x0000_t75" style="width:111.5pt;height:15.5pt" o:ole="">
            <v:imagedata r:id="rId74" o:title=""/>
          </v:shape>
          <o:OLEObject Type="Embed" ProgID="Equation.DSMT4" ShapeID="_x0000_i1166" DrawAspect="Content" ObjectID="_1782417102" r:id="rId7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C9C30C9" w14:textId="77777777" w:rsidR="00923B2A" w:rsidRPr="000E7A8D" w:rsidRDefault="00923B2A" w:rsidP="00923B2A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0E7A8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E408323">
          <v:shape id="_x0000_i1189" type="#_x0000_t75" style="width:48pt;height:20.5pt" o:ole="">
            <v:imagedata r:id="rId76" o:title=""/>
          </v:shape>
          <o:OLEObject Type="Embed" ProgID="Equation.DSMT4" ShapeID="_x0000_i1189" DrawAspect="Content" ObjectID="_1782417103" r:id="rId77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ạo hàm là </w:t>
      </w:r>
      <w:r w:rsidRPr="000E7A8D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580" w:dyaOrig="444" w14:anchorId="6BF3B685">
          <v:shape id="_x0000_i1190" type="#_x0000_t75" style="width:129pt;height:22.5pt" o:ole="">
            <v:imagedata r:id="rId78" o:title=""/>
          </v:shape>
          <o:OLEObject Type="Embed" ProgID="Equation.DSMT4" ShapeID="_x0000_i1190" DrawAspect="Content" ObjectID="_1782417104" r:id="rId79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Số điểm cực trị của hàm số đã cho là</w:t>
      </w:r>
    </w:p>
    <w:p w14:paraId="7F0848A3" w14:textId="2544FE05" w:rsidR="00923B2A" w:rsidRPr="000E7A8D" w:rsidRDefault="00923B2A" w:rsidP="00923B2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7FAE003A">
          <v:shape id="_x0000_i1191" type="#_x0000_t75" style="width:10pt;height:14.5pt" o:ole="">
            <v:imagedata r:id="rId80" o:title=""/>
          </v:shape>
          <o:OLEObject Type="Embed" ProgID="Equation.DSMT4" ShapeID="_x0000_i1191" DrawAspect="Content" ObjectID="_1782417105" r:id="rId81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514BB146">
          <v:shape id="_x0000_i1192" type="#_x0000_t75" style="width:7.5pt;height:13.5pt" o:ole="">
            <v:imagedata r:id="rId82" o:title=""/>
          </v:shape>
          <o:OLEObject Type="Embed" ProgID="Equation.DSMT4" ShapeID="_x0000_i1192" DrawAspect="Content" ObjectID="_1782417106" r:id="rId83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5FDC9C2D">
          <v:shape id="_x0000_i1193" type="#_x0000_t75" style="width:10pt;height:13.5pt" o:ole="">
            <v:imagedata r:id="rId84" o:title=""/>
          </v:shape>
          <o:OLEObject Type="Embed" ProgID="Equation.DSMT4" ShapeID="_x0000_i1193" DrawAspect="Content" ObjectID="_1782417107" r:id="rId85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D604AB5">
          <v:shape id="_x0000_i1194" type="#_x0000_t75" style="width:9pt;height:14.5pt" o:ole="">
            <v:imagedata r:id="rId86" o:title=""/>
          </v:shape>
          <o:OLEObject Type="Embed" ProgID="Equation.DSMT4" ShapeID="_x0000_i1194" DrawAspect="Content" ObjectID="_1782417108" r:id="rId87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3AA189E" w14:textId="77777777" w:rsid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8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iệm cận ngang của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-1</m:t>
            </m:r>
          </m:den>
        </m:f>
      </m:oMath>
    </w:p>
    <w:p w14:paraId="7F7F1A25" w14:textId="6670CCB6" w:rsidR="00923B2A" w:rsidRPr="000E7A8D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0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1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1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=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π</w:t>
      </w:r>
    </w:p>
    <w:p w14:paraId="57CBEB4B" w14:textId="77777777" w:rsidR="00923B2A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9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Số giao điểm của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trục O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bằng:</w:t>
      </w:r>
    </w:p>
    <w:p w14:paraId="450E74BD" w14:textId="30B3620F" w:rsidR="00923B2A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0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1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</w:t>
      </w:r>
    </w:p>
    <w:p w14:paraId="1C7B1662" w14:textId="77777777" w:rsidR="00923B2A" w:rsidRDefault="00923B2A" w:rsidP="00923B2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0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 xml:space="preserve">y=f(x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bảng biến thiên như hình</w:t>
      </w:r>
    </w:p>
    <w:p w14:paraId="39166C05" w14:textId="77777777" w:rsidR="00923B2A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5B632327" wp14:editId="0548633E">
            <wp:extent cx="2829401" cy="699611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3AD20F" w14:textId="77777777" w:rsidR="00923B2A" w:rsidRDefault="00923B2A" w:rsidP="00923B2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Giá trị thực m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a;b) thỏa mãn phương trình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m có 3 nghiệm phân biệt. Tổng a+b bằng:</w:t>
      </w:r>
    </w:p>
    <w:p w14:paraId="679965E9" w14:textId="0499D572" w:rsidR="00923B2A" w:rsidRDefault="00923B2A" w:rsidP="00923B2A">
      <w:pPr>
        <w:tabs>
          <w:tab w:val="left" w:pos="3119"/>
        </w:tabs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4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5</w:t>
      </w:r>
    </w:p>
    <w:p w14:paraId="1B007A9A" w14:textId="77777777" w:rsidR="00923B2A" w:rsidRDefault="00923B2A" w:rsidP="00923B2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đồ thị như hình;</w:t>
      </w:r>
    </w:p>
    <w:p w14:paraId="7C6C1AFE" w14:textId="77777777" w:rsidR="00923B2A" w:rsidRDefault="00923B2A" w:rsidP="002F0FC0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67"/>
          <w:szCs w:val="22"/>
          <w:lang w:val="en-GB" w:eastAsia="en-GB"/>
          <w14:ligatures w14:val="none"/>
        </w:rPr>
        <w:drawing>
          <wp:inline distT="0" distB="0" distL="0" distR="0" wp14:anchorId="091C8410" wp14:editId="26031D8D">
            <wp:extent cx="1151573" cy="928688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" name="Picture 101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573" cy="928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547330" w14:textId="77777777" w:rsidR="00923B2A" w:rsidRDefault="00923B2A" w:rsidP="00923B2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ao nhiêu cực trị</w:t>
      </w:r>
    </w:p>
    <w:p w14:paraId="74D3EE72" w14:textId="20FBC6CB" w:rsidR="00923B2A" w:rsidRDefault="00923B2A" w:rsidP="00923B2A">
      <w:pPr>
        <w:tabs>
          <w:tab w:val="left" w:pos="3119"/>
          <w:tab w:val="left" w:pos="5812"/>
        </w:tabs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1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</w:t>
      </w:r>
      <w:r w:rsidRPr="00923B2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4</w:t>
      </w:r>
    </w:p>
    <w:p w14:paraId="016F8ED8" w14:textId="218381D2" w:rsidR="00923B2A" w:rsidRPr="00923B2A" w:rsidRDefault="00923B2A" w:rsidP="00923B2A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2: 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ho bốn đồ thị hàm số dưới đây.</w:t>
      </w:r>
    </w:p>
    <w:p w14:paraId="2FC798A9" w14:textId="77777777" w:rsidR="00923B2A" w:rsidRPr="00923B2A" w:rsidRDefault="00923B2A" w:rsidP="00923B2A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noProof/>
          <w:kern w:val="0"/>
          <w:position w:val="-240"/>
          <w:szCs w:val="22"/>
          <w:lang w:val="en-GB" w:eastAsia="en-GB"/>
          <w14:ligatures w14:val="none"/>
        </w:rPr>
        <w:lastRenderedPageBreak/>
        <w:drawing>
          <wp:inline distT="0" distB="0" distL="0" distR="0" wp14:anchorId="6091657D" wp14:editId="6E28F9EB">
            <wp:extent cx="3733800" cy="2063750"/>
            <wp:effectExtent l="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5" name="Picture 1236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938" cy="20638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385AF9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806BDB0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21ECBDB">
          <v:shape id="_x0000_i1195" type="#_x0000_t75" style="width:48pt;height:20.5pt" o:ole="">
            <v:imagedata r:id="rId89" o:title=""/>
          </v:shape>
          <o:OLEObject Type="Embed" ProgID="Equation.DSMT4" ShapeID="_x0000_i1195" DrawAspect="Content" ObjectID="_1782417109" r:id="rId90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923B2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527F830C">
          <v:shape id="_x0000_i1196" type="#_x0000_t75" style="width:13pt;height:13pt" o:ole="">
            <v:imagedata r:id="rId91" o:title=""/>
          </v:shape>
          <o:OLEObject Type="Embed" ProgID="Equation.DSMT4" ShapeID="_x0000_i1196" DrawAspect="Content" ObjectID="_1782417110" r:id="rId92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00D3522F">
          <v:shape id="_x0000_i1197" type="#_x0000_t75" style="width:49.5pt;height:20.5pt" o:ole="">
            <v:imagedata r:id="rId93" o:title=""/>
          </v:shape>
          <o:OLEObject Type="Embed" ProgID="Equation.DSMT4" ShapeID="_x0000_i1197" DrawAspect="Content" ObjectID="_1782417111" r:id="rId94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08" w:dyaOrig="408" w14:anchorId="46047AFD">
          <v:shape id="_x0000_i1198" type="#_x0000_t75" style="width:110pt;height:20.5pt" o:ole="">
            <v:imagedata r:id="rId95" o:title=""/>
          </v:shape>
          <o:OLEObject Type="Embed" ProgID="Equation.DSMT4" ShapeID="_x0000_i1198" DrawAspect="Content" ObjectID="_1782417112" r:id="rId96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hình nào trong bốn hình trên?</w:t>
      </w:r>
    </w:p>
    <w:p w14:paraId="65A7E61C" w14:textId="610DD730" w:rsidR="00923B2A" w:rsidRPr="00923B2A" w:rsidRDefault="00923B2A" w:rsidP="00923B2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1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2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3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4.</w:t>
      </w:r>
    </w:p>
    <w:p w14:paraId="5BBB25D6" w14:textId="77777777" w:rsidR="00923B2A" w:rsidRPr="000C1A27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6F51AAC6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2x-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1</m:t>
            </m:r>
          </m:den>
        </m:f>
      </m:oMath>
    </w:p>
    <w:p w14:paraId="2B117361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Hàm số đồng biến trên khoảng (2;4)</w:t>
      </w:r>
    </w:p>
    <w:p w14:paraId="5784170B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 w:rsidRPr="009C486E">
        <w:rPr>
          <w:rFonts w:ascii="Times New Roman" w:hAnsi="Times New Roman" w:cs="Times New Roman"/>
          <w:lang w:val="vi-VN"/>
        </w:rPr>
        <w:t>(II) Hàm số nghịch biến trên khoảng (−∞;+∞)</w:t>
      </w:r>
    </w:p>
    <w:p w14:paraId="0174F3CA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nghịch biến trên các khoảng (</w:t>
      </w:r>
      <w:r w:rsidRPr="009C486E">
        <w:rPr>
          <w:rFonts w:ascii="Times New Roman" w:hAnsi="Times New Roman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 xml:space="preserve">;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) và (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; +</w:t>
      </w:r>
      <w:r w:rsidRPr="009C486E">
        <w:rPr>
          <w:rFonts w:ascii="Times New Roman" w:hAnsi="Times New Roman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7EB94A58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Hàm số đồng biến trên khoảng ( </w:t>
      </w:r>
      <w:r w:rsidRPr="009C486E">
        <w:rPr>
          <w:rFonts w:ascii="Times New Roman" w:hAnsi="Times New Roman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 xml:space="preserve">;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5933A92E" w14:textId="77777777" w:rsidR="00923B2A" w:rsidRPr="00E922A6" w:rsidRDefault="00923B2A" w:rsidP="00923B2A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EECC983">
          <v:shape id="_x0000_i1167" type="#_x0000_t75" style="width:48.5pt;height:20pt" o:ole="">
            <v:imagedata r:id="rId97" o:title=""/>
          </v:shape>
          <o:OLEObject Type="Embed" ProgID="Equation.DSMT4" ShapeID="_x0000_i1167" DrawAspect="Content" ObjectID="_1782417113" r:id="rId9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tập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52" w:dyaOrig="396" w14:anchorId="0CFB9D94">
          <v:shape id="_x0000_i1168" type="#_x0000_t75" style="width:42.5pt;height:20pt" o:ole="">
            <v:imagedata r:id="rId99" o:title=""/>
          </v:shape>
          <o:OLEObject Type="Embed" ProgID="Equation.DSMT4" ShapeID="_x0000_i1168" DrawAspect="Content" ObjectID="_1782417114" r:id="rId10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liên tục trên các khoảng xác định và có bảng biến thiên như hình vẽ</w:t>
      </w:r>
    </w:p>
    <w:p w14:paraId="2DEE1F48" w14:textId="77777777" w:rsidR="00923B2A" w:rsidRPr="00E922A6" w:rsidRDefault="00923B2A" w:rsidP="00923B2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2E4C4A0C" wp14:editId="3FC17D2F">
            <wp:extent cx="3838575" cy="996791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0" name="Picture 1022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32D145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)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ờng thẳng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2BD8FB54">
          <v:shape id="_x0000_i1169" type="#_x0000_t75" style="width:27.5pt;height:14.5pt" o:ole="">
            <v:imagedata r:id="rId102" o:title=""/>
          </v:shape>
          <o:OLEObject Type="Embed" ProgID="Equation.DSMT4" ShapeID="_x0000_i1169" DrawAspect="Content" ObjectID="_1782417115" r:id="rId10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88" w14:anchorId="3E2E80B6">
          <v:shape id="_x0000_i1170" type="#_x0000_t75" style="width:34.5pt;height:14.5pt" o:ole="">
            <v:imagedata r:id="rId104" o:title=""/>
          </v:shape>
          <o:OLEObject Type="Embed" ProgID="Equation.DSMT4" ShapeID="_x0000_i1170" DrawAspect="Content" ObjectID="_1782417116" r:id="rId10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iệm cận đứng của đồ thị hàm số.</w:t>
      </w:r>
    </w:p>
    <w:p w14:paraId="6F92FBCF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I)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hàm số không có tiệm cận đứng.</w:t>
      </w:r>
    </w:p>
    <w:p w14:paraId="74D339CB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(III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không xác định tại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1</w:t>
      </w:r>
    </w:p>
    <w:p w14:paraId="665D1BDA" w14:textId="77777777" w:rsidR="00923B2A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V)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có duy nhất đường tiệm cận đứng là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88" w14:anchorId="190C8CA1">
          <v:shape id="_x0000_i1171" type="#_x0000_t75" style="width:34.5pt;height:14.5pt" o:ole="">
            <v:imagedata r:id="rId106" o:title=""/>
          </v:shape>
          <o:OLEObject Type="Embed" ProgID="Equation.DSMT4" ShapeID="_x0000_i1171" DrawAspect="Content" ObjectID="_1782417117" r:id="rId10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69DB92" w14:textId="3B26164F" w:rsidR="00923B2A" w:rsidRPr="00923B2A" w:rsidRDefault="00923B2A" w:rsidP="00923B2A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>Cho hình hộp ABCD.A’B’C’D’</w:t>
      </w:r>
    </w:p>
    <w:p w14:paraId="1D195246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A'</m:t>
            </m:r>
          </m:e>
        </m:acc>
      </m:oMath>
    </w:p>
    <w:p w14:paraId="6F75FFEC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</w:p>
    <w:p w14:paraId="1CE7FF4A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</m:oMath>
    </w:p>
    <w:p w14:paraId="0B398BC8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</w:p>
    <w:p w14:paraId="2799D79C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ho các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ẳng định sau:</w:t>
      </w:r>
    </w:p>
    <w:p w14:paraId="53F15031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B056B84">
          <v:shape id="_x0000_i1172" type="#_x0000_t75" style="width:50.5pt;height:22pt" o:ole="">
            <v:imagedata r:id="rId108" o:title=""/>
          </v:shape>
          <o:OLEObject Type="Embed" ProgID="Equation.DSMT4" ShapeID="_x0000_i1172" DrawAspect="Content" ObjectID="_1782417118" r:id="rId10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49FA88F6">
          <v:shape id="_x0000_i1173" type="#_x0000_t75" style="width:29pt;height:22pt" o:ole="">
            <v:imagedata r:id="rId110" o:title=""/>
          </v:shape>
          <o:OLEObject Type="Embed" ProgID="Equation.DSMT4" ShapeID="_x0000_i1173" DrawAspect="Content" ObjectID="_1782417119" r:id="rId11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44" w:dyaOrig="396" w14:anchorId="2B650F53">
          <v:shape id="_x0000_i1174" type="#_x0000_t75" style="width:50.5pt;height:22pt" o:ole="">
            <v:imagedata r:id="rId112" o:title=""/>
          </v:shape>
          <o:OLEObject Type="Embed" ProgID="Equation.DSMT4" ShapeID="_x0000_i1174" DrawAspect="Content" ObjectID="_1782417120" r:id="rId11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56" w:dyaOrig="396" w14:anchorId="5F09A157">
          <v:shape id="_x0000_i1175" type="#_x0000_t75" style="width:65pt;height:22pt" o:ole="">
            <v:imagedata r:id="rId114" o:title=""/>
          </v:shape>
          <o:OLEObject Type="Embed" ProgID="Equation.DSMT4" ShapeID="_x0000_i1175" DrawAspect="Content" ObjectID="_1782417121" r:id="rId115"/>
        </w:objec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64" w:dyaOrig="396" w14:anchorId="0F7F7DAB">
          <v:shape id="_x0000_i1176" type="#_x0000_t75" style="width:57.5pt;height:22pt" o:ole="">
            <v:imagedata r:id="rId116" o:title=""/>
          </v:shape>
          <o:OLEObject Type="Embed" ProgID="Equation.DSMT4" ShapeID="_x0000_i1176" DrawAspect="Content" ObjectID="_1782417122" r:id="rId117"/>
        </w:object>
      </w:r>
    </w:p>
    <w:p w14:paraId="6B9E3D71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I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904D4A7">
          <v:shape id="_x0000_i1177" type="#_x0000_t75" style="width:50.5pt;height:22pt" o:ole="">
            <v:imagedata r:id="rId108" o:title=""/>
          </v:shape>
          <o:OLEObject Type="Embed" ProgID="Equation.DSMT4" ShapeID="_x0000_i1177" DrawAspect="Content" ObjectID="_1782417123" r:id="rId11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395EC1BE">
          <v:shape id="_x0000_i1178" type="#_x0000_t75" style="width:29pt;height:22pt" o:ole="">
            <v:imagedata r:id="rId110" o:title=""/>
          </v:shape>
          <o:OLEObject Type="Embed" ProgID="Equation.DSMT4" ShapeID="_x0000_i1178" DrawAspect="Content" ObjectID="_1782417124" r:id="rId11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44" w:dyaOrig="396" w14:anchorId="033B5CE9">
          <v:shape id="_x0000_i1179" type="#_x0000_t75" style="width:50.5pt;height:22pt" o:ole="">
            <v:imagedata r:id="rId112" o:title=""/>
          </v:shape>
          <o:OLEObject Type="Embed" ProgID="Equation.DSMT4" ShapeID="_x0000_i1179" DrawAspect="Content" ObjectID="_1782417125" r:id="rId12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56" w:dyaOrig="396" w14:anchorId="176803AE">
          <v:shape id="_x0000_i1180" type="#_x0000_t75" style="width:65pt;height:22pt" o:ole="">
            <v:imagedata r:id="rId121" o:title=""/>
          </v:shape>
          <o:OLEObject Type="Embed" ProgID="Equation.DSMT4" ShapeID="_x0000_i1180" DrawAspect="Content" ObjectID="_1782417126" r:id="rId122"/>
        </w:objec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64" w:dyaOrig="396" w14:anchorId="0C61E410">
          <v:shape id="_x0000_i1181" type="#_x0000_t75" style="width:57.5pt;height:22pt" o:ole="">
            <v:imagedata r:id="rId116" o:title=""/>
          </v:shape>
          <o:OLEObject Type="Embed" ProgID="Equation.DSMT4" ShapeID="_x0000_i1181" DrawAspect="Content" ObjectID="_1782417127" r:id="rId123"/>
        </w:object>
      </w:r>
    </w:p>
    <w:p w14:paraId="30A8097E" w14:textId="77777777" w:rsidR="00923B2A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II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276E69F">
          <v:shape id="_x0000_i1182" type="#_x0000_t75" style="width:50.5pt;height:22pt" o:ole="">
            <v:imagedata r:id="rId108" o:title=""/>
          </v:shape>
          <o:OLEObject Type="Embed" ProgID="Equation.DSMT4" ShapeID="_x0000_i1182" DrawAspect="Content" ObjectID="_1782417128" r:id="rId12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467A2D11">
          <v:shape id="_x0000_i1183" type="#_x0000_t75" style="width:29pt;height:22pt" o:ole="">
            <v:imagedata r:id="rId110" o:title=""/>
          </v:shape>
          <o:OLEObject Type="Embed" ProgID="Equation.DSMT4" ShapeID="_x0000_i1183" DrawAspect="Content" ObjectID="_1782417129" r:id="rId12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84" w:dyaOrig="396" w14:anchorId="581FADB5">
          <v:shape id="_x0000_i1184" type="#_x0000_t75" style="width:79.5pt;height:22pt" o:ole="">
            <v:imagedata r:id="rId126" o:title=""/>
          </v:shape>
          <o:OLEObject Type="Embed" ProgID="Equation.DSMT4" ShapeID="_x0000_i1184" DrawAspect="Content" ObjectID="_1782417130" r:id="rId12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96" w:dyaOrig="396" w14:anchorId="5257CC00">
          <v:shape id="_x0000_i1185" type="#_x0000_t75" style="width:50pt;height:22pt" o:ole="">
            <v:imagedata r:id="rId128" o:title=""/>
          </v:shape>
          <o:OLEObject Type="Embed" ProgID="Equation.DSMT4" ShapeID="_x0000_i1185" DrawAspect="Content" ObjectID="_1782417131" r:id="rId12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6" w:dyaOrig="396" w14:anchorId="0D39EE46">
          <v:shape id="_x0000_i1186" type="#_x0000_t75" style="width:50.5pt;height:22pt" o:ole="">
            <v:imagedata r:id="rId130" o:title=""/>
          </v:shape>
          <o:OLEObject Type="Embed" ProgID="Equation.DSMT4" ShapeID="_x0000_i1186" DrawAspect="Content" ObjectID="_1782417132" r:id="rId131"/>
        </w:object>
      </w:r>
    </w:p>
    <w:p w14:paraId="398100EA" w14:textId="77777777" w:rsidR="00923B2A" w:rsidRPr="00E922A6" w:rsidRDefault="00923B2A" w:rsidP="00923B2A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IV)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0276B7D8">
          <v:shape id="_x0000_i1187" type="#_x0000_t75" style="width:50.5pt;height:22pt" o:ole="">
            <v:imagedata r:id="rId132" o:title=""/>
          </v:shape>
          <o:OLEObject Type="Embed" ProgID="Equation.DSMT4" ShapeID="_x0000_i1187" DrawAspect="Content" ObjectID="_1782417133" r:id="rId13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có giá trị lớn nhất, không có giá trị nhỏ nhất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1F7786BA">
          <v:shape id="_x0000_i1188" type="#_x0000_t75" style="width:29pt;height:22pt" o:ole="">
            <v:imagedata r:id="rId134" o:title=""/>
          </v:shape>
          <o:OLEObject Type="Embed" ProgID="Equation.DSMT4" ShapeID="_x0000_i1188" DrawAspect="Content" ObjectID="_1782417134" r:id="rId135"/>
        </w:object>
      </w:r>
    </w:p>
    <w:p w14:paraId="427B427F" w14:textId="619F6658" w:rsidR="00923B2A" w:rsidRPr="00923B2A" w:rsidRDefault="00923B2A" w:rsidP="00923B2A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0DB2E5DF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 w:rsidRPr="0031515B">
        <w:rPr>
          <w:rFonts w:ascii="Times New Roman" w:hAnsi="Times New Roman" w:cs="Times New Roman"/>
          <w:b/>
          <w:lang w:val="vi-VN"/>
        </w:rPr>
        <w:lastRenderedPageBreak/>
        <w:t>Câu 1:</w:t>
      </w:r>
      <w:r>
        <w:rPr>
          <w:rFonts w:ascii="Times New Roman" w:hAnsi="Times New Roman" w:cs="Times New Roman"/>
          <w:lang w:val="vi-VN"/>
        </w:rPr>
        <w:t xml:space="preserve"> Cho tứ diện ABCD và các điểm M, N được xác định bởi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</m:oMath>
      <w:r>
        <w:rPr>
          <w:rFonts w:ascii="Times New Roman" w:hAnsi="Times New Roman" w:cs="Times New Roman"/>
          <w:lang w:val="vi-VN"/>
        </w:rPr>
        <w:t>=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B</m:t>
            </m:r>
          </m:e>
        </m:acc>
        <m:r>
          <w:rPr>
            <w:rFonts w:ascii="Cambria Math" w:hAnsi="Cambria Math" w:cs="Times New Roman"/>
            <w:lang w:val="vi-VN"/>
          </w:rPr>
          <m:t>+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. Tìm 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để các đường thẳng AD, BC, MN cùng song song với một mặt phẳng</w:t>
      </w:r>
    </w:p>
    <w:p w14:paraId="05CC0705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Đồ thị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|</w:t>
      </w:r>
      <w:r>
        <w:rPr>
          <w:rFonts w:ascii="Times New Roman" w:hAnsi="Times New Roman" w:cs="Times New Roman"/>
          <w:vertAlign w:val="superscript"/>
          <w:lang w:val="vi-VN"/>
        </w:rPr>
        <w:t>3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1 có bao nhiêu điểm cực trị?</w:t>
      </w:r>
    </w:p>
    <w:p w14:paraId="6B2F223E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 w:rsidRPr="00D55C48">
        <w:rPr>
          <w:rFonts w:ascii="Times New Roman" w:hAnsi="Times New Roman" w:cs="Times New Roman"/>
          <w:lang w:val="vi-VN"/>
        </w:rPr>
        <w:t>Nhân ngày phụ nữ Việt Nam 20 -10 - 2021 , ông A quyết định mua tặng vợ một món quà và đặt nó vào trong một chiếc hộp có thể tích là 32 (đvtt) có đáy hình vuông và không có nắp . Để món quà trở nên thật đặc biệt và xứng đáng với giá trị của nó ông quyết định mạ vàng cho chiếc hộp , biết rằng độ dạy lớp mạ tại mọi điểm trên hộp là như nhau . Gọi chiều cao và cạnh đáy của chiếc hộp lần lượt là h; x. Để lượng vàng trên hộp là nhỏ nhất thì giá trị củ</w:t>
      </w:r>
      <w:r>
        <w:rPr>
          <w:rFonts w:ascii="Times New Roman" w:hAnsi="Times New Roman" w:cs="Times New Roman"/>
          <w:lang w:val="vi-VN"/>
        </w:rPr>
        <w:t>a h+</w:t>
      </w:r>
      <w:r w:rsidRPr="00D55C48">
        <w:rPr>
          <w:rFonts w:ascii="Times New Roman" w:hAnsi="Times New Roman" w:cs="Times New Roman"/>
          <w:lang w:val="vi-VN"/>
        </w:rPr>
        <w:t>x phải là ?</w:t>
      </w:r>
    </w:p>
    <w:p w14:paraId="3F88E018" w14:textId="77777777" w:rsidR="00923B2A" w:rsidRPr="00453EE3" w:rsidRDefault="00923B2A" w:rsidP="00923B2A">
      <w:pPr>
        <w:spacing w:after="0"/>
        <w:rPr>
          <w:rFonts w:ascii="Times New Roman" w:hAnsi="Times New Roman" w:cs="Times New Roman"/>
          <w:vertAlign w:val="subscript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x+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bx+c</m:t>
            </m:r>
          </m:den>
        </m:f>
      </m:oMath>
      <w:r>
        <w:rPr>
          <w:rFonts w:ascii="Times New Roman" w:hAnsi="Times New Roman" w:cs="Times New Roman"/>
          <w:lang w:val="vi-VN"/>
        </w:rPr>
        <w:t>( a,b,c thuộc R) có bảng biến thiên như sau:</w:t>
      </w:r>
    </w:p>
    <w:p w14:paraId="0109BD6F" w14:textId="4EB96B33" w:rsidR="00923B2A" w:rsidRDefault="00923B2A" w:rsidP="002F0FC0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72E03400" wp14:editId="1E37CEC6">
            <wp:extent cx="3619500" cy="1123950"/>
            <wp:effectExtent l="0" t="0" r="0" b="0"/>
            <wp:docPr id="39" name="Picture 39" descr="https://s.tracnghiem.net/images/fckeditor/upload/2021/20210714/images/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.tracnghiem.net/images/fckeditor/upload/2021/20210714/images/5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4EE17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rong các số a, b, c có bao nhiêu số dương?</w:t>
      </w:r>
    </w:p>
    <w:p w14:paraId="3AA26C23" w14:textId="77777777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5: </w:t>
      </w:r>
      <w:r>
        <w:rPr>
          <w:rFonts w:ascii="Times New Roman" w:hAnsi="Times New Roman" w:cs="Times New Roman"/>
          <w:lang w:val="vi-VN"/>
        </w:rPr>
        <w:t xml:space="preserve">Có bao nhiêu giá trị nguyên dương của tham số m sao cho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1-m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x+1+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m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đồng biến trên khoảng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6F75F45F" w14:textId="77777777" w:rsidR="002F0FC0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6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 có đồ thị như đường cong hình dướ</w:t>
      </w:r>
      <w:r w:rsidR="002F0FC0">
        <w:rPr>
          <w:rFonts w:ascii="Times New Roman" w:hAnsi="Times New Roman" w:cs="Times New Roman"/>
          <w:lang w:val="vi-VN"/>
        </w:rPr>
        <w:t>i đây:</w:t>
      </w:r>
    </w:p>
    <w:p w14:paraId="6208925B" w14:textId="7AD16916" w:rsidR="002F0FC0" w:rsidRDefault="002F0FC0" w:rsidP="002F0FC0">
      <w:pPr>
        <w:spacing w:after="0"/>
        <w:jc w:val="center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5A473BA2" wp14:editId="79C7A352">
            <wp:extent cx="2190750" cy="1753388"/>
            <wp:effectExtent l="0" t="0" r="0" b="0"/>
            <wp:docPr id="42" name="Picture 42" descr="https://s.tracnghiem.net/images/fckeditor/upload/2020/20200827/images/9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ttps://s.tracnghiem.net/images/fckeditor/upload/2020/20200827/images/926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177" cy="175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DD230" w14:textId="7DE3A491" w:rsidR="00923B2A" w:rsidRDefault="00923B2A" w:rsidP="00923B2A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iá trị m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>(a;b) thỏa mãn phương trình |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|=m có 6 nghiệm phân biệt. Khi đó tích a.b bằng:</w:t>
      </w:r>
    </w:p>
    <w:p w14:paraId="675D94BE" w14:textId="2D3694B8" w:rsidR="00923B2A" w:rsidRDefault="002F0FC0" w:rsidP="002F0FC0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-------------------------------</w:t>
      </w:r>
      <w:r>
        <w:rPr>
          <w:rFonts w:ascii="Times New Roman" w:hAnsi="Times New Roman" w:cs="Times New Roman"/>
          <w:b/>
          <w:bCs/>
          <w:lang w:val="vi-VN"/>
        </w:rPr>
        <w:t>Hết-------------------------------</w:t>
      </w:r>
    </w:p>
    <w:p w14:paraId="21F41DF4" w14:textId="24D280F9" w:rsidR="002F0FC0" w:rsidRDefault="002F0FC0" w:rsidP="002F0FC0">
      <w:pPr>
        <w:spacing w:after="0" w:line="240" w:lineRule="auto"/>
        <w:jc w:val="center"/>
        <w:rPr>
          <w:rFonts w:ascii="Times New Roman" w:hAnsi="Times New Roman" w:cs="Times New Roman"/>
          <w:bCs/>
          <w:lang w:val="vi-VN"/>
        </w:rPr>
      </w:pPr>
      <w:r>
        <w:rPr>
          <w:rFonts w:ascii="Times New Roman" w:hAnsi="Times New Roman" w:cs="Times New Roman"/>
          <w:bCs/>
          <w:lang w:val="vi-VN"/>
        </w:rPr>
        <w:t>-Thí sinh không được sử dụng tài liệu.</w:t>
      </w:r>
    </w:p>
    <w:p w14:paraId="61B19453" w14:textId="0F2F4E10" w:rsidR="002F0FC0" w:rsidRPr="002F0FC0" w:rsidRDefault="002F0FC0" w:rsidP="002F0FC0">
      <w:pPr>
        <w:spacing w:after="0" w:line="240" w:lineRule="auto"/>
        <w:jc w:val="center"/>
        <w:rPr>
          <w:rFonts w:ascii="Times New Roman" w:hAnsi="Times New Roman" w:cs="Times New Roman"/>
          <w:bCs/>
          <w:lang w:val="vi-VN"/>
        </w:rPr>
      </w:pPr>
      <w:r>
        <w:rPr>
          <w:rFonts w:ascii="Times New Roman" w:hAnsi="Times New Roman" w:cs="Times New Roman"/>
          <w:bCs/>
          <w:lang w:val="vi-VN"/>
        </w:rPr>
        <w:t>-Cán bộ coi kiểm tra không giải thích gì thêm.</w:t>
      </w:r>
    </w:p>
    <w:p w14:paraId="3C33DA15" w14:textId="77B5522F" w:rsidR="002F0FC0" w:rsidRPr="002F0FC0" w:rsidRDefault="002F0FC0" w:rsidP="002F0FC0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vi-VN"/>
        </w:rPr>
      </w:pPr>
    </w:p>
    <w:p w14:paraId="0C20240E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813D732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C337627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D48799B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06DF512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55F6B24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89DEF04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DE72E81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8EFD5FB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3F0C87A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747BAB1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D1C34F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B3E9194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A63B979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ECF4794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1044E13" w14:textId="77777777" w:rsidR="00787F5E" w:rsidRDefault="00787F5E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D33DE2F" w14:textId="77777777" w:rsidR="00787F5E" w:rsidRDefault="00787F5E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0F9AC77" w14:textId="77777777" w:rsidR="00923B2A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83D4420" w14:textId="7A4C9046" w:rsidR="000136ED" w:rsidRDefault="00923B2A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 xml:space="preserve">       </w:t>
      </w:r>
      <w:r w:rsidR="000136ED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0136ED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16B5C76" w14:textId="77777777" w:rsidR="000136ED" w:rsidRDefault="000136ED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4DA06F" wp14:editId="52107B0B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7840856C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EC6F6BB" w14:textId="22390FEA" w:rsidR="000136ED" w:rsidRDefault="000136ED" w:rsidP="00D50338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787F5E">
        <w:rPr>
          <w:rFonts w:ascii="Times New Roman" w:hAnsi="Times New Roman" w:cs="Times New Roman"/>
          <w:lang w:val="vi-VN"/>
        </w:rPr>
        <w:t>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41F431EF" w14:textId="02244B45" w:rsidR="000136ED" w:rsidRDefault="000136ED" w:rsidP="00D50338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4D4217" wp14:editId="77ED582D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3834E8AB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</w:t>
      </w:r>
      <w:r w:rsidR="00787F5E">
        <w:rPr>
          <w:rFonts w:ascii="Times New Roman" w:hAnsi="Times New Roman" w:cs="Times New Roman"/>
          <w:i/>
          <w:iCs/>
          <w:lang w:val="vi-VN"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502C7B09" w14:textId="77777777" w:rsidR="000136ED" w:rsidRDefault="000136ED" w:rsidP="00D5033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5578E09C" w14:textId="0CC5A0E0" w:rsidR="000136ED" w:rsidRDefault="000136ED" w:rsidP="00D50338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5</w:t>
      </w:r>
    </w:p>
    <w:p w14:paraId="33EA3B17" w14:textId="2E0BBAA9" w:rsidR="006206BC" w:rsidRPr="006206BC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="006206BC" w:rsidRPr="006206B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="006206BC" w:rsidRPr="006206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361749CC">
          <v:shape id="_x0000_i1025" type="#_x0000_t75" style="width:49.5pt;height:19.5pt" o:ole="">
            <v:imagedata r:id="rId4" o:title=""/>
          </v:shape>
          <o:OLEObject Type="Embed" ProgID="Equation.DSMT4" ShapeID="_x0000_i1025" DrawAspect="Content" ObjectID="_1782417135" r:id="rId138"/>
        </w:object>
      </w:r>
      <w:r w:rsidR="006206BC" w:rsidRPr="006206B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 bên. Giá trị cực tiểu của hàm số đã cho bằng:</w:t>
      </w:r>
    </w:p>
    <w:p w14:paraId="3BE9A325" w14:textId="77777777" w:rsidR="006206BC" w:rsidRPr="006206BC" w:rsidRDefault="006206BC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206B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4D8FAA3A" wp14:editId="1B82627E">
            <wp:extent cx="2414588" cy="2061686"/>
            <wp:effectExtent l="0" t="0" r="0" b="0"/>
            <wp:docPr id="10038" name="Picture 100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" name="Picture 1003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588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4885A" w14:textId="77777777" w:rsidR="006206BC" w:rsidRDefault="006206BC" w:rsidP="00D50338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79" w14:anchorId="3676E0B1">
          <v:shape id="_x0000_i1026" type="#_x0000_t75" style="width:20.5pt;height:13.5pt" o:ole="">
            <v:imagedata r:id="rId7" o:title=""/>
          </v:shape>
          <o:OLEObject Type="Embed" ProgID="Equation.DSMT4" ShapeID="_x0000_i1026" DrawAspect="Content" ObjectID="_1782417136" r:id="rId139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20" w:dyaOrig="279" w14:anchorId="0996A804">
          <v:shape id="_x0000_i1027" type="#_x0000_t75" style="width:11.5pt;height:13.5pt" o:ole="">
            <v:imagedata r:id="rId9" o:title=""/>
          </v:shape>
          <o:OLEObject Type="Embed" ProgID="Equation.DSMT4" ShapeID="_x0000_i1027" DrawAspect="Content" ObjectID="_1782417137" r:id="rId140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79" w14:anchorId="73B86064">
          <v:shape id="_x0000_i1028" type="#_x0000_t75" style="width:20.5pt;height:13.5pt" o:ole="">
            <v:imagedata r:id="rId11" o:title=""/>
          </v:shape>
          <o:OLEObject Type="Embed" ProgID="Equation.DSMT4" ShapeID="_x0000_i1028" DrawAspect="Content" ObjectID="_1782417138" r:id="rId141"/>
        </w:objec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6206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6206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206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79" w14:anchorId="0356CC5A">
          <v:shape id="_x0000_i1029" type="#_x0000_t75" style="width:11.5pt;height:13.5pt" o:ole="">
            <v:imagedata r:id="rId13" o:title=""/>
          </v:shape>
          <o:OLEObject Type="Embed" ProgID="Equation.DSMT4" ShapeID="_x0000_i1029" DrawAspect="Content" ObjectID="_1782417139" r:id="rId142"/>
        </w:object>
      </w:r>
    </w:p>
    <w:p w14:paraId="32E99D77" w14:textId="77777777" w:rsidR="00C83479" w:rsidRPr="00C83479" w:rsidRDefault="00C83479" w:rsidP="00D50338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hàm số nào dưới đây có dạng như đường cong trong hình bên</w:t>
      </w:r>
    </w:p>
    <w:p w14:paraId="474AB752" w14:textId="77777777" w:rsidR="00C83479" w:rsidRPr="00C83479" w:rsidRDefault="00C83479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67"/>
          <w:szCs w:val="22"/>
          <w:lang w:val="en-GB" w:eastAsia="en-GB"/>
          <w14:ligatures w14:val="none"/>
        </w:rPr>
        <w:drawing>
          <wp:inline distT="0" distB="0" distL="0" distR="0" wp14:anchorId="07F8BDC6" wp14:editId="6C94FFB6">
            <wp:extent cx="1151573" cy="928688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" name="Picture 101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573" cy="928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679D82" w14:textId="21C8532F" w:rsidR="00C83479" w:rsidRPr="00C83479" w:rsidRDefault="00C83479" w:rsidP="00D50338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696B962F" wp14:editId="09C6917E">
            <wp:extent cx="1180465" cy="231775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5F6D871A" wp14:editId="69AC67F7">
            <wp:extent cx="873760" cy="23177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noProof/>
          <w:kern w:val="0"/>
          <w:position w:val="-11"/>
          <w:szCs w:val="22"/>
          <w:lang w:val="en-GB" w:eastAsia="en-GB"/>
          <w14:ligatures w14:val="none"/>
        </w:rPr>
        <w:drawing>
          <wp:inline distT="0" distB="0" distL="0" distR="0" wp14:anchorId="07E4DE38" wp14:editId="190D40BC">
            <wp:extent cx="832485" cy="225425"/>
            <wp:effectExtent l="0" t="0" r="5715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85" w:dyaOrig="345" w14:anchorId="722DC1CA">
          <v:shape id="_x0000_i1030" type="#_x0000_t75" style="width:59.5pt;height:17.5pt" o:ole="">
            <v:imagedata r:id="rId19" o:title=""/>
          </v:shape>
          <o:OLEObject Type="Embed" ProgID="Equation.DSMT4" ShapeID="_x0000_i1030" DrawAspect="Content" ObjectID="_1782417140" r:id="rId143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123A19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84BC1EE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ét 4 đáp án thì đồ thị là của hàm trùng phương dạng  </w:t>
      </w:r>
      <w:r w:rsidRPr="00C8347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2325" w:dyaOrig="345" w14:anchorId="60704C1B">
          <v:shape id="_x0000_i1031" type="#_x0000_t75" style="width:116.5pt;height:17.5pt" o:ole="">
            <v:imagedata r:id="rId144" o:title=""/>
          </v:shape>
          <o:OLEObject Type="Embed" ProgID="Equation.DSMT4" ShapeID="_x0000_i1031" DrawAspect="Content" ObjectID="_1782417141" r:id="rId145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D5B69B4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ánh ngoài cùng của đồ thị đi xuống </w:t>
      </w:r>
      <w:r w:rsidRPr="00C8347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40" w:dyaOrig="285" w14:anchorId="4F248D09">
          <v:shape id="_x0000_i1032" type="#_x0000_t75" style="width:42pt;height:14.5pt" o:ole="">
            <v:imagedata r:id="rId146" o:title=""/>
          </v:shape>
          <o:OLEObject Type="Embed" ProgID="Equation.DSMT4" ShapeID="_x0000_i1032" DrawAspect="Content" ObjectID="_1782417142" r:id="rId147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F2F89B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có 3 cực trị nên </w:t>
      </w:r>
      <w:r w:rsidRPr="00C8347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15" w:dyaOrig="285" w14:anchorId="48437B52">
          <v:shape id="_x0000_i1033" type="#_x0000_t75" style="width:90.5pt;height:14.5pt" o:ole="">
            <v:imagedata r:id="rId148" o:title=""/>
          </v:shape>
          <o:OLEObject Type="Embed" ProgID="Equation.DSMT4" ShapeID="_x0000_i1033" DrawAspect="Content" ObjectID="_1782417143" r:id="rId149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2382077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thấy đồ thị giao với trục </w:t>
      </w:r>
      <w:r w:rsidRPr="00C83479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60" w:dyaOrig="315" w14:anchorId="5FDEC597">
          <v:shape id="_x0000_i1034" type="#_x0000_t75" style="width:18pt;height:15.5pt" o:ole="">
            <v:imagedata r:id="rId150" o:title=""/>
          </v:shape>
          <o:OLEObject Type="Embed" ProgID="Equation.DSMT4" ShapeID="_x0000_i1034" DrawAspect="Content" ObjectID="_1782417144" r:id="rId151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65" w:dyaOrig="390" w14:anchorId="004F12AB">
          <v:shape id="_x0000_i1035" type="#_x0000_t75" style="width:68.5pt;height:20pt" o:ole="">
            <v:imagedata r:id="rId152" o:title=""/>
          </v:shape>
          <o:OLEObject Type="Embed" ProgID="Equation.DSMT4" ShapeID="_x0000_i1035" DrawAspect="Content" ObjectID="_1782417145" r:id="rId153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E4213A7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của hàm số </w:t>
      </w:r>
      <w:r w:rsidRPr="00C8347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335" w:dyaOrig="345" w14:anchorId="748BD14E">
          <v:shape id="_x0000_i1036" type="#_x0000_t75" style="width:66.5pt;height:17.5pt" o:ole="">
            <v:imagedata r:id="rId154" o:title=""/>
          </v:shape>
          <o:OLEObject Type="Embed" ProgID="Equation.DSMT4" ShapeID="_x0000_i1036" DrawAspect="Content" ObjectID="_1782417146" r:id="rId155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236052" w14:textId="77777777" w:rsidR="00C83479" w:rsidRPr="00C83479" w:rsidRDefault="00C83479" w:rsidP="00D50338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EA5DD0B">
          <v:shape id="_x0000_i1037" type="#_x0000_t75" style="width:48.5pt;height:20.5pt" o:ole="">
            <v:imagedata r:id="rId21" o:title=""/>
          </v:shape>
          <o:OLEObject Type="Embed" ProgID="Equation.DSMT4" ShapeID="_x0000_i1037" DrawAspect="Content" ObjectID="_1782417147" r:id="rId156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61330F8A" w14:textId="77777777" w:rsidR="00C83479" w:rsidRPr="00C83479" w:rsidRDefault="00C83479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3D498B9A" wp14:editId="497D6F42">
            <wp:extent cx="2829401" cy="699611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E81498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86B07E7" w14:textId="46E080CA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C1DD38D">
          <v:shape id="_x0000_i1038" type="#_x0000_t75" style="width:48.5pt;height:20.5pt" o:ole="">
            <v:imagedata r:id="rId24" o:title=""/>
          </v:shape>
          <o:OLEObject Type="Embed" ProgID="Equation.DSMT4" ShapeID="_x0000_i1038" DrawAspect="Content" ObjectID="_1782417148" r:id="rId157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n trên khoảng nào sau đây?</w:t>
      </w:r>
    </w:p>
    <w:p w14:paraId="2D1AE5FC" w14:textId="68DF6A4C" w:rsidR="00C83479" w:rsidRPr="00C83479" w:rsidRDefault="00C83479" w:rsidP="00D50338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2F4998EC">
          <v:shape id="_x0000_i1039" type="#_x0000_t75" style="width:38pt;height:20.5pt" o:ole="">
            <v:imagedata r:id="rId26" o:title=""/>
          </v:shape>
          <o:OLEObject Type="Embed" ProgID="Equation.DSMT4" ShapeID="_x0000_i1039" DrawAspect="Content" ObjectID="_1782417149" r:id="rId158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*</w:t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357C6143">
          <v:shape id="_x0000_i1040" type="#_x0000_t75" style="width:26pt;height:20.5pt" o:ole="">
            <v:imagedata r:id="rId28" o:title=""/>
          </v:shape>
          <o:OLEObject Type="Embed" ProgID="Equation.DSMT4" ShapeID="_x0000_i1040" DrawAspect="Content" ObjectID="_1782417150" r:id="rId159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7FAC24C6">
          <v:shape id="_x0000_i1041" type="#_x0000_t75" style="width:38.5pt;height:20.5pt" o:ole="">
            <v:imagedata r:id="rId30" o:title=""/>
          </v:shape>
          <o:OLEObject Type="Embed" ProgID="Equation.DSMT4" ShapeID="_x0000_i1041" DrawAspect="Content" ObjectID="_1782417151" r:id="rId160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C8347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A0BAD2E">
          <v:shape id="_x0000_i1042" type="#_x0000_t75" style="width:8.5pt;height:14.5pt" o:ole="">
            <v:imagedata r:id="rId32" o:title=""/>
          </v:shape>
          <o:OLEObject Type="Embed" ProgID="Equation.DSMT4" ShapeID="_x0000_i1042" DrawAspect="Content" ObjectID="_1782417152" r:id="rId161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7CFF6AE4">
          <v:shape id="_x0000_i1043" type="#_x0000_t75" style="width:38pt;height:20.5pt" o:ole="">
            <v:imagedata r:id="rId34" o:title=""/>
          </v:shape>
          <o:OLEObject Type="Embed" ProgID="Equation.DSMT4" ShapeID="_x0000_i1043" DrawAspect="Content" ObjectID="_1782417153" r:id="rId162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BF5CFCE" w14:textId="77777777" w:rsidR="00C83479" w:rsidRP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0321B2F" w14:textId="0166BC5C" w:rsidR="00C83479" w:rsidRDefault="00C83479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BBT ta thấy: Hàm số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DB49AF8">
          <v:shape id="_x0000_i1044" type="#_x0000_t75" style="width:48.5pt;height:20.5pt" o:ole="">
            <v:imagedata r:id="rId163" o:title=""/>
          </v:shape>
          <o:OLEObject Type="Embed" ProgID="Equation.DSMT4" ShapeID="_x0000_i1044" DrawAspect="Content" ObjectID="_1782417154" r:id="rId164"/>
        </w:objec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</w: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n trên khoả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83479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6209FB82">
          <v:shape id="_x0000_i1045" type="#_x0000_t75" style="width:26pt;height:20.5pt" o:ole="">
            <v:imagedata r:id="rId28" o:title=""/>
          </v:shape>
          <o:OLEObject Type="Embed" ProgID="Equation.DSMT4" ShapeID="_x0000_i1045" DrawAspect="Content" ObjectID="_1782417155" r:id="rId165"/>
        </w:object>
      </w:r>
      <w:r w:rsidRPr="00C8347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1560E3" w14:textId="77777777" w:rsidR="00E922A6" w:rsidRPr="00E922A6" w:rsidRDefault="00E922A6" w:rsidP="00D50338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5E0BD9C7">
          <v:shape id="_x0000_i1046" type="#_x0000_t75" style="width:48.5pt;height:20pt" o:ole="">
            <v:imagedata r:id="rId36" o:title=""/>
          </v:shape>
          <o:OLEObject Type="Embed" ProgID="Equation.DSMT4" ShapeID="_x0000_i1046" DrawAspect="Content" ObjectID="_1782417156" r:id="rId16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. Hỏi phương trình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8" w:dyaOrig="396" w14:anchorId="07AE985D">
          <v:shape id="_x0000_i1047" type="#_x0000_t75" style="width:53pt;height:20pt" o:ole="">
            <v:imagedata r:id="rId38" o:title=""/>
          </v:shape>
          <o:OLEObject Type="Embed" ProgID="Equation.DSMT4" ShapeID="_x0000_i1047" DrawAspect="Content" ObjectID="_1782417157" r:id="rId16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5017DEEF">
          <v:shape id="_x0000_i1048" type="#_x0000_t75" style="width:34pt;height:20pt" o:ole="">
            <v:imagedata r:id="rId40" o:title=""/>
          </v:shape>
          <o:OLEObject Type="Embed" ProgID="Equation.DSMT4" ShapeID="_x0000_i1048" DrawAspect="Content" ObjectID="_1782417158" r:id="rId16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E32A31A" w14:textId="77777777" w:rsidR="00E922A6" w:rsidRPr="00E922A6" w:rsidRDefault="00E922A6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196"/>
          <w:szCs w:val="22"/>
          <w:lang w:val="en-GB" w:eastAsia="en-GB"/>
          <w14:ligatures w14:val="none"/>
        </w:rPr>
        <w:lastRenderedPageBreak/>
        <w:drawing>
          <wp:inline distT="0" distB="0" distL="0" distR="0" wp14:anchorId="7FDEF5EB" wp14:editId="278D29F7">
            <wp:extent cx="2371249" cy="2569369"/>
            <wp:effectExtent l="0" t="0" r="0" b="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4" name="Picture 104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249" cy="25693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A816F4" w14:textId="77777777" w:rsidR="00E922A6" w:rsidRPr="00E922A6" w:rsidRDefault="00E922A6" w:rsidP="00D50338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52" w14:anchorId="3ED044AD">
          <v:shape id="_x0000_i1049" type="#_x0000_t75" style="width:10.5pt;height:12.5pt" o:ole="">
            <v:imagedata r:id="rId43" o:title=""/>
          </v:shape>
          <o:OLEObject Type="Embed" ProgID="Equation.DSMT4" ShapeID="_x0000_i1049" DrawAspect="Content" ObjectID="_1782417159" r:id="rId16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56E7701F">
          <v:shape id="_x0000_i1050" type="#_x0000_t75" style="width:10.5pt;height:13.5pt" o:ole="">
            <v:imagedata r:id="rId45" o:title=""/>
          </v:shape>
          <o:OLEObject Type="Embed" ProgID="Equation.DSMT4" ShapeID="_x0000_i1050" DrawAspect="Content" ObjectID="_1782417160" r:id="rId17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76" w14:anchorId="07C535D9">
          <v:shape id="_x0000_i1051" type="#_x0000_t75" style="width:9pt;height:14pt" o:ole="">
            <v:imagedata r:id="rId47" o:title=""/>
          </v:shape>
          <o:OLEObject Type="Embed" ProgID="Equation.DSMT4" ShapeID="_x0000_i1051" DrawAspect="Content" ObjectID="_1782417161" r:id="rId17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33AF7E7B">
          <v:shape id="_x0000_i1052" type="#_x0000_t75" style="width:7pt;height:12.5pt" o:ole="">
            <v:imagedata r:id="rId49" o:title=""/>
          </v:shape>
          <o:OLEObject Type="Embed" ProgID="Equation.DSMT4" ShapeID="_x0000_i1052" DrawAspect="Content" ObjectID="_1782417162" r:id="rId17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68567E1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6EF0963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phương trình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652" w:dyaOrig="612" w14:anchorId="6E93F472">
          <v:shape id="_x0000_i1053" type="#_x0000_t75" style="width:132.5pt;height:30.5pt" o:ole="">
            <v:imagedata r:id="rId173" o:title=""/>
          </v:shape>
          <o:OLEObject Type="Embed" ProgID="Equation.DSMT4" ShapeID="_x0000_i1053" DrawAspect="Content" ObjectID="_1782417163" r:id="rId174"/>
        </w:object>
      </w:r>
    </w:p>
    <w:p w14:paraId="4B481579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48" w:dyaOrig="396" w14:anchorId="3D15A95C">
          <v:shape id="_x0000_i1054" type="#_x0000_t75" style="width:17.5pt;height:20pt" o:ole="">
            <v:imagedata r:id="rId175" o:title=""/>
          </v:shape>
          <o:OLEObject Type="Embed" ProgID="Equation.DSMT4" ShapeID="_x0000_i1054" DrawAspect="Content" ObjectID="_1782417164" r:id="rId17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rên bằng số giao điểm cùa đồ thị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96" w:dyaOrig="396" w14:anchorId="030EF04A">
          <v:shape id="_x0000_i1055" type="#_x0000_t75" style="width:50pt;height:20pt" o:ole="">
            <v:imagedata r:id="rId177" o:title=""/>
          </v:shape>
          <o:OLEObject Type="Embed" ProgID="Equation.DSMT4" ShapeID="_x0000_i1055" DrawAspect="Content" ObjectID="_1782417165" r:id="rId17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đường thẳng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12" w:dyaOrig="612" w14:anchorId="6F24ED65">
          <v:shape id="_x0000_i1056" type="#_x0000_t75" style="width:30.5pt;height:30.5pt" o:ole="">
            <v:imagedata r:id="rId179" o:title=""/>
          </v:shape>
          <o:OLEObject Type="Embed" ProgID="Equation.DSMT4" ShapeID="_x0000_i1056" DrawAspect="Content" ObjectID="_1782417166" r:id="rId18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76C9C33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ồ thị ta thấy đồ thị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96" w:dyaOrig="396" w14:anchorId="76B42377">
          <v:shape id="_x0000_i1057" type="#_x0000_t75" style="width:50pt;height:20pt" o:ole="">
            <v:imagedata r:id="rId177" o:title=""/>
          </v:shape>
          <o:OLEObject Type="Embed" ProgID="Equation.DSMT4" ShapeID="_x0000_i1057" DrawAspect="Content" ObjectID="_1782417167" r:id="rId18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ắt đường thẳng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12" w:dyaOrig="612" w14:anchorId="77C19306">
          <v:shape id="_x0000_i1058" type="#_x0000_t75" style="width:30.5pt;height:30.5pt" o:ole="">
            <v:imagedata r:id="rId179" o:title=""/>
          </v:shape>
          <o:OLEObject Type="Embed" ProgID="Equation.DSMT4" ShapeID="_x0000_i1058" DrawAspect="Content" ObjectID="_1782417168" r:id="rId18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4 điểm phân biệt, trong đó có 2 điểm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583244B0">
          <v:shape id="_x0000_i1059" type="#_x0000_t75" style="width:34pt;height:20pt" o:ole="">
            <v:imagedata r:id="rId40" o:title=""/>
          </v:shape>
          <o:OLEObject Type="Embed" ProgID="Equation.DSMT4" ShapeID="_x0000_i1059" DrawAspect="Content" ObjectID="_1782417169" r:id="rId183"/>
        </w:object>
      </w:r>
    </w:p>
    <w:p w14:paraId="0CB110D2" w14:textId="77777777" w:rsid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ên phương trình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2" w:dyaOrig="396" w14:anchorId="1B82095A">
          <v:shape id="_x0000_i1060" type="#_x0000_t75" style="width:57.5pt;height:20pt" o:ole="">
            <v:imagedata r:id="rId184" o:title=""/>
          </v:shape>
          <o:OLEObject Type="Embed" ProgID="Equation.DSMT4" ShapeID="_x0000_i1060" DrawAspect="Content" ObjectID="_1782417170" r:id="rId18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2 nghiệm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66AD8D5F">
          <v:shape id="_x0000_i1061" type="#_x0000_t75" style="width:34pt;height:20pt" o:ole="">
            <v:imagedata r:id="rId40" o:title=""/>
          </v:shape>
          <o:OLEObject Type="Embed" ProgID="Equation.DSMT4" ShapeID="_x0000_i1061" DrawAspect="Content" ObjectID="_1782417171" r:id="rId18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8ACC2B" w14:textId="43A315EC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ổng giá trị lớn nhất và giá trị nhỏ nhất của hàm số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16" w:dyaOrig="360" w14:anchorId="71166818">
          <v:shape id="_x0000_i1062" type="#_x0000_t75" style="width:55.5pt;height:18pt" o:ole="">
            <v:imagedata r:id="rId51" o:title=""/>
          </v:shape>
          <o:OLEObject Type="Embed" ProgID="Equation.DSMT4" ShapeID="_x0000_i1062" DrawAspect="Content" ObjectID="_1782417172" r:id="rId18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2" w:dyaOrig="408" w14:anchorId="03A44640">
          <v:shape id="_x0000_i1063" type="#_x0000_t75" style="width:24.5pt;height:20pt" o:ole="">
            <v:imagedata r:id="rId53" o:title=""/>
          </v:shape>
          <o:OLEObject Type="Embed" ProgID="Equation.DSMT4" ShapeID="_x0000_i1063" DrawAspect="Content" ObjectID="_1782417173" r:id="rId18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1FC74B37" w14:textId="77777777" w:rsidR="00E922A6" w:rsidRDefault="00E922A6" w:rsidP="00D50338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5027BD85">
          <v:shape id="_x0000_i1064" type="#_x0000_t75" style="width:10pt;height:14.5pt" o:ole="">
            <v:imagedata r:id="rId55" o:title=""/>
          </v:shape>
          <o:OLEObject Type="Embed" ProgID="Equation.DSMT4" ShapeID="_x0000_i1064" DrawAspect="Content" ObjectID="_1782417174" r:id="rId18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1F9E80F8">
          <v:shape id="_x0000_i1065" type="#_x0000_t75" style="width:10pt;height:13.5pt" o:ole="">
            <v:imagedata r:id="rId57" o:title=""/>
          </v:shape>
          <o:OLEObject Type="Embed" ProgID="Equation.DSMT4" ShapeID="_x0000_i1065" DrawAspect="Content" ObjectID="_1782417175" r:id="rId19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60" w:dyaOrig="624" w14:anchorId="1EC661EB">
          <v:shape id="_x0000_i1066" type="#_x0000_t75" style="width:18pt;height:31.5pt" o:ole="">
            <v:imagedata r:id="rId59" o:title=""/>
          </v:shape>
          <o:OLEObject Type="Embed" ProgID="Equation.DSMT4" ShapeID="_x0000_i1066" DrawAspect="Content" ObjectID="_1782417176" r:id="rId19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24" w:dyaOrig="288" w14:anchorId="3BA73436">
          <v:shape id="_x0000_i1067" type="#_x0000_t75" style="width:16.5pt;height:14.5pt" o:ole="">
            <v:imagedata r:id="rId61" o:title=""/>
          </v:shape>
          <o:OLEObject Type="Embed" ProgID="Equation.DSMT4" ShapeID="_x0000_i1067" DrawAspect="Content" ObjectID="_1782417177" r:id="rId19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867E01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19CBFC2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3252" w:dyaOrig="840" w14:anchorId="2C0A68EB">
          <v:shape id="_x0000_i1068" type="#_x0000_t75" style="width:163pt;height:42pt" o:ole="">
            <v:imagedata r:id="rId193" o:title=""/>
          </v:shape>
          <o:OLEObject Type="Embed" ProgID="Equation.DSMT4" ShapeID="_x0000_i1068" DrawAspect="Content" ObjectID="_1782417178" r:id="rId194"/>
        </w:object>
      </w:r>
    </w:p>
    <w:p w14:paraId="557555AF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996" w:dyaOrig="804" w14:anchorId="2667C535">
          <v:shape id="_x0000_i1069" type="#_x0000_t75" style="width:49.5pt;height:40.5pt" o:ole="">
            <v:imagedata r:id="rId195" o:title=""/>
          </v:shape>
          <o:OLEObject Type="Embed" ProgID="Equation.DSMT4" ShapeID="_x0000_i1069" DrawAspect="Content" ObjectID="_1782417179" r:id="rId196"/>
        </w:object>
      </w:r>
    </w:p>
    <w:p w14:paraId="1164FD1C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position w:val="-42"/>
          <w:szCs w:val="22"/>
          <w:lang w:eastAsia="en-US"/>
          <w14:ligatures w14:val="none"/>
        </w:rPr>
        <w:object w:dxaOrig="1116" w:dyaOrig="960" w14:anchorId="760540D1">
          <v:shape id="_x0000_i1070" type="#_x0000_t75" style="width:55.5pt;height:48pt" o:ole="">
            <v:imagedata r:id="rId197" o:title=""/>
          </v:shape>
          <o:OLEObject Type="Embed" ProgID="Equation.DSMT4" ShapeID="_x0000_i1070" DrawAspect="Content" ObjectID="_1782417180" r:id="rId198"/>
        </w:object>
      </w:r>
    </w:p>
    <w:p w14:paraId="6A4EC92D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ổng giá trị lớn nhất và giá trị nhỏ nhất của hàm số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16" w:dyaOrig="360" w14:anchorId="42948577">
          <v:shape id="_x0000_i1071" type="#_x0000_t75" style="width:55.5pt;height:18pt" o:ole="">
            <v:imagedata r:id="rId199" o:title=""/>
          </v:shape>
          <o:OLEObject Type="Embed" ProgID="Equation.DSMT4" ShapeID="_x0000_i1071" DrawAspect="Content" ObjectID="_1782417181" r:id="rId20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2" w:dyaOrig="408" w14:anchorId="56D103AA">
          <v:shape id="_x0000_i1072" type="#_x0000_t75" style="width:24.5pt;height:20pt" o:ole="">
            <v:imagedata r:id="rId201" o:title=""/>
          </v:shape>
          <o:OLEObject Type="Embed" ProgID="Equation.DSMT4" ShapeID="_x0000_i1072" DrawAspect="Content" ObjectID="_1782417182" r:id="rId20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0.</w:t>
      </w:r>
    </w:p>
    <w:p w14:paraId="12739A4C" w14:textId="5ADCDEE8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100" w:dyaOrig="360" w14:anchorId="50553D56">
          <v:shape id="_x0000_i1073" type="#_x0000_t75" style="width:105.5pt;height:18pt" o:ole="">
            <v:imagedata r:id="rId63" o:title=""/>
          </v:shape>
          <o:OLEObject Type="Embed" ProgID="Equation.DSMT4" ShapeID="_x0000_i1073" DrawAspect="Content" ObjectID="_1782417183" r:id="rId20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32" w:dyaOrig="408" w14:anchorId="711EDA77">
          <v:shape id="_x0000_i1074" type="#_x0000_t75" style="width:36.5pt;height:20.5pt" o:ole="">
            <v:imagedata r:id="rId65" o:title=""/>
          </v:shape>
          <o:OLEObject Type="Embed" ProgID="Equation.DSMT4" ShapeID="_x0000_i1074" DrawAspect="Content" ObjectID="_1782417184" r:id="rId20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bên.</w:t>
      </w:r>
    </w:p>
    <w:p w14:paraId="77F323C2" w14:textId="77777777" w:rsidR="00E922A6" w:rsidRPr="00E922A6" w:rsidRDefault="00E922A6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151"/>
          <w:szCs w:val="22"/>
          <w:lang w:val="en-GB" w:eastAsia="en-GB"/>
          <w14:ligatures w14:val="none"/>
        </w:rPr>
        <w:lastRenderedPageBreak/>
        <w:drawing>
          <wp:inline distT="0" distB="0" distL="0" distR="0" wp14:anchorId="0019B6D4" wp14:editId="75878481">
            <wp:extent cx="2668429" cy="1993583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4" name="Picture 1130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429" cy="19935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AFB4A0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0B12E61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ẳng định nào sau đây là đúng?</w:t>
      </w:r>
    </w:p>
    <w:p w14:paraId="284CE0F5" w14:textId="77777777" w:rsidR="00E922A6" w:rsidRPr="00E922A6" w:rsidRDefault="00E922A6" w:rsidP="00D50338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47AFF959">
          <v:shape id="_x0000_i1075" type="#_x0000_t75" style="width:111.5pt;height:15.5pt" o:ole="">
            <v:imagedata r:id="rId68" o:title=""/>
          </v:shape>
          <o:OLEObject Type="Embed" ProgID="Equation.DSMT4" ShapeID="_x0000_i1075" DrawAspect="Content" ObjectID="_1782417185" r:id="rId20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44FD9762">
          <v:shape id="_x0000_i1076" type="#_x0000_t75" style="width:111.5pt;height:15.5pt" o:ole="">
            <v:imagedata r:id="rId70" o:title=""/>
          </v:shape>
          <o:OLEObject Type="Embed" ProgID="Equation.DSMT4" ShapeID="_x0000_i1076" DrawAspect="Content" ObjectID="_1782417186" r:id="rId20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85EE6CE" w14:textId="77777777" w:rsidR="00E922A6" w:rsidRPr="00E922A6" w:rsidRDefault="00E922A6" w:rsidP="00D50338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68" w:dyaOrig="312" w14:anchorId="4FA57274">
          <v:shape id="_x0000_i1077" type="#_x0000_t75" style="width:113.5pt;height:15.5pt" o:ole="">
            <v:imagedata r:id="rId72" o:title=""/>
          </v:shape>
          <o:OLEObject Type="Embed" ProgID="Equation.DSMT4" ShapeID="_x0000_i1077" DrawAspect="Content" ObjectID="_1782417187" r:id="rId20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232" w:dyaOrig="312" w14:anchorId="19249C8B">
          <v:shape id="_x0000_i1078" type="#_x0000_t75" style="width:111.5pt;height:15.5pt" o:ole="">
            <v:imagedata r:id="rId74" o:title=""/>
          </v:shape>
          <o:OLEObject Type="Embed" ProgID="Equation.DSMT4" ShapeID="_x0000_i1078" DrawAspect="Content" ObjectID="_1782417188" r:id="rId20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BC93CF8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234ED44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hình dáng đồ thị suy ra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2C963027">
          <v:shape id="_x0000_i1079" type="#_x0000_t75" style="width:27.5pt;height:14.5pt" o:ole="">
            <v:imagedata r:id="rId209" o:title=""/>
          </v:shape>
          <o:OLEObject Type="Embed" ProgID="Equation.DSMT4" ShapeID="_x0000_i1079" DrawAspect="Content" ObjectID="_1782417189" r:id="rId21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37F32E7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cắt trục tung tại điểm có tung độ âm nên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8" w:dyaOrig="288" w14:anchorId="18C20FBA">
          <v:shape id="_x0000_i1080" type="#_x0000_t75" style="width:29.5pt;height:14.5pt" o:ole="">
            <v:imagedata r:id="rId211" o:title=""/>
          </v:shape>
          <o:OLEObject Type="Embed" ProgID="Equation.DSMT4" ShapeID="_x0000_i1080" DrawAspect="Content" ObjectID="_1782417190" r:id="rId21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1D0A2A8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ạo hàm </w:t>
      </w:r>
      <w:r w:rsidRPr="00E922A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48" w:dyaOrig="360" w14:anchorId="67E217F4">
          <v:shape id="_x0000_i1081" type="#_x0000_t75" style="width:93pt;height:18pt" o:ole="">
            <v:imagedata r:id="rId213" o:title=""/>
          </v:shape>
          <o:OLEObject Type="Embed" ProgID="Equation.DSMT4" ShapeID="_x0000_i1081" DrawAspect="Content" ObjectID="_1782417191" r:id="rId21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FCDF99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có hai điểm cực trị nằm về hai phía trục tung nên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00" w:dyaOrig="612" w14:anchorId="67BDCD1F">
          <v:shape id="_x0000_i1082" type="#_x0000_t75" style="width:75pt;height:30.5pt" o:ole="">
            <v:imagedata r:id="rId215" o:title=""/>
          </v:shape>
          <o:OLEObject Type="Embed" ProgID="Equation.DSMT4" ShapeID="_x0000_i1082" DrawAspect="Content" ObjectID="_1782417192" r:id="rId216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F1ABEE2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ặt khác, dựa vào đồ thị, suy ra tổng hai điểm cực trị của hàm số âm, do đó </w:t>
      </w:r>
      <w:r w:rsidRPr="00E922A6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680" w:dyaOrig="612" w14:anchorId="77730429">
          <v:shape id="_x0000_i1083" type="#_x0000_t75" style="width:84pt;height:30.5pt" o:ole="">
            <v:imagedata r:id="rId217" o:title=""/>
          </v:shape>
          <o:OLEObject Type="Embed" ProgID="Equation.DSMT4" ShapeID="_x0000_i1083" DrawAspect="Content" ObjectID="_1782417193" r:id="rId21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7E53423" w14:textId="77777777" w:rsidR="000E7A8D" w:rsidRPr="000E7A8D" w:rsidRDefault="00E922A6" w:rsidP="000E7A8D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="000E7A8D"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="000E7A8D" w:rsidRPr="000E7A8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6A916E7">
          <v:shape id="_x0000_i1120" type="#_x0000_t75" style="width:48pt;height:20.5pt" o:ole="">
            <v:imagedata r:id="rId76" o:title=""/>
          </v:shape>
          <o:OLEObject Type="Embed" ProgID="Equation.DSMT4" ShapeID="_x0000_i1120" DrawAspect="Content" ObjectID="_1782417194" r:id="rId219"/>
        </w:object>
      </w:r>
      <w:r w:rsidR="000E7A8D"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ạo hàm là </w:t>
      </w:r>
      <w:r w:rsidR="000E7A8D" w:rsidRPr="000E7A8D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580" w:dyaOrig="444" w14:anchorId="1FE05C82">
          <v:shape id="_x0000_i1121" type="#_x0000_t75" style="width:129pt;height:22.5pt" o:ole="">
            <v:imagedata r:id="rId78" o:title=""/>
          </v:shape>
          <o:OLEObject Type="Embed" ProgID="Equation.DSMT4" ShapeID="_x0000_i1121" DrawAspect="Content" ObjectID="_1782417195" r:id="rId220"/>
        </w:object>
      </w:r>
      <w:r w:rsidR="000E7A8D"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Số điểm cực trị của hàm số đã cho là</w:t>
      </w:r>
    </w:p>
    <w:p w14:paraId="5F0E113C" w14:textId="77777777" w:rsidR="000E7A8D" w:rsidRPr="000E7A8D" w:rsidRDefault="000E7A8D" w:rsidP="000E7A8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7D49B0BA">
          <v:shape id="_x0000_i1122" type="#_x0000_t75" style="width:10pt;height:14.5pt" o:ole="">
            <v:imagedata r:id="rId80" o:title=""/>
          </v:shape>
          <o:OLEObject Type="Embed" ProgID="Equation.DSMT4" ShapeID="_x0000_i1122" DrawAspect="Content" ObjectID="_1782417196" r:id="rId221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0F0DD70B">
          <v:shape id="_x0000_i1123" type="#_x0000_t75" style="width:7.5pt;height:13.5pt" o:ole="">
            <v:imagedata r:id="rId82" o:title=""/>
          </v:shape>
          <o:OLEObject Type="Embed" ProgID="Equation.DSMT4" ShapeID="_x0000_i1123" DrawAspect="Content" ObjectID="_1782417197" r:id="rId222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20FF840F">
          <v:shape id="_x0000_i1124" type="#_x0000_t75" style="width:10pt;height:13.5pt" o:ole="">
            <v:imagedata r:id="rId84" o:title=""/>
          </v:shape>
          <o:OLEObject Type="Embed" ProgID="Equation.DSMT4" ShapeID="_x0000_i1124" DrawAspect="Content" ObjectID="_1782417198" r:id="rId223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0E7A8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579FCBC">
          <v:shape id="_x0000_i1125" type="#_x0000_t75" style="width:9pt;height:14.5pt" o:ole="">
            <v:imagedata r:id="rId86" o:title=""/>
          </v:shape>
          <o:OLEObject Type="Embed" ProgID="Equation.DSMT4" ShapeID="_x0000_i1125" DrawAspect="Content" ObjectID="_1782417199" r:id="rId224"/>
        </w:object>
      </w: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B80191" w14:textId="77777777" w:rsidR="000E7A8D" w:rsidRP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0E7A8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320D830" w14:textId="77777777" w:rsidR="000E7A8D" w:rsidRP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bảng biến thiên</w:t>
      </w:r>
    </w:p>
    <w:p w14:paraId="678B2EB7" w14:textId="77777777" w:rsid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9"/>
        <w:gridCol w:w="5462"/>
      </w:tblGrid>
      <w:tr w:rsidR="000E7A8D" w14:paraId="0A8EB7A4" w14:textId="77777777" w:rsidTr="000E7A8D">
        <w:tc>
          <w:tcPr>
            <w:tcW w:w="629" w:type="dxa"/>
          </w:tcPr>
          <w:p w14:paraId="1729946B" w14:textId="2F0D2BD1" w:rsidR="000E7A8D" w:rsidRPr="000E7A8D" w:rsidRDefault="000E7A8D" w:rsidP="000E7A8D">
            <w:pPr>
              <w:spacing w:before="40" w:after="40"/>
              <w:jc w:val="both"/>
              <w:rPr>
                <w:rFonts w:ascii="Times New Roman" w:eastAsia="Calibri" w:hAnsi="Times New Roman" w:cs="Times New Roman"/>
                <w:i/>
                <w:kern w:val="0"/>
                <w:szCs w:val="22"/>
                <w:lang w:val="vi-VN" w:eastAsia="en-US"/>
                <w14:ligatures w14:val="none"/>
              </w:rPr>
            </w:pPr>
            <w:r>
              <w:rPr>
                <w:rFonts w:ascii="Times New Roman" w:eastAsia="Calibri" w:hAnsi="Times New Roman" w:cs="Times New Roman"/>
                <w:i/>
                <w:kern w:val="0"/>
                <w:szCs w:val="22"/>
                <w:lang w:val="vi-VN" w:eastAsia="en-US"/>
                <w14:ligatures w14:val="none"/>
              </w:rPr>
              <w:t>x</w:t>
            </w:r>
          </w:p>
        </w:tc>
        <w:tc>
          <w:tcPr>
            <w:tcW w:w="5462" w:type="dxa"/>
          </w:tcPr>
          <w:p w14:paraId="312F9C5F" w14:textId="7401238F" w:rsidR="000E7A8D" w:rsidRPr="000E7A8D" w:rsidRDefault="000E7A8D" w:rsidP="000E7A8D">
            <w:pPr>
              <w:spacing w:before="40" w:after="40"/>
              <w:jc w:val="both"/>
              <w:rPr>
                <w:rFonts w:ascii="Times New Roman" w:eastAsia="Calibri" w:hAnsi="Times New Roman" w:cs="Times New Roman"/>
                <w:kern w:val="0"/>
                <w:szCs w:val="22"/>
                <w:lang w:val="vi-VN" w:eastAsia="en-US"/>
                <w14:ligatures w14:val="none"/>
              </w:rPr>
            </w:pPr>
            <w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w:t>−∞</w:t>
            </w:r>
            <w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w:t xml:space="preserve">              −1                     0                  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2</m:t>
                  </m:r>
                </m:den>
              </m:f>
            </m:oMath>
            <w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w:t xml:space="preserve">                  +∞</w:t>
            </w:r>
          </w:p>
        </w:tc>
      </w:tr>
      <w:tr w:rsidR="000E7A8D" w14:paraId="235A8A5D" w14:textId="77777777" w:rsidTr="000E7A8D">
        <w:tc>
          <w:tcPr>
            <w:tcW w:w="629" w:type="dxa"/>
          </w:tcPr>
          <w:p w14:paraId="2027BADD" w14:textId="4F6369F8" w:rsidR="000E7A8D" w:rsidRPr="000E7A8D" w:rsidRDefault="000E7A8D" w:rsidP="000E7A8D">
            <w:pPr>
              <w:spacing w:before="40" w:after="40"/>
              <w:jc w:val="both"/>
              <w:rPr>
                <w:rFonts w:ascii="Times New Roman" w:eastAsia="Calibri" w:hAnsi="Times New Roman" w:cs="Times New Roman"/>
                <w:i/>
                <w:kern w:val="0"/>
                <w:szCs w:val="22"/>
                <w:lang w:val="vi-VN" w:eastAsia="en-US"/>
                <w14:ligatures w14:val="none"/>
              </w:rPr>
            </w:pPr>
            <w:r>
              <w:rPr>
                <w:rFonts w:ascii="Times New Roman" w:eastAsia="Calibri" w:hAnsi="Times New Roman" w:cs="Times New Roman"/>
                <w:i/>
                <w:kern w:val="0"/>
                <w:szCs w:val="22"/>
                <w:lang w:val="vi-VN" w:eastAsia="en-US"/>
                <w14:ligatures w14:val="none"/>
              </w:rPr>
              <w:t>f’(x)</w:t>
            </w:r>
          </w:p>
        </w:tc>
        <w:tc>
          <w:tcPr>
            <w:tcW w:w="5462" w:type="dxa"/>
          </w:tcPr>
          <w:p w14:paraId="2F38712D" w14:textId="176F7EFB" w:rsidR="000E7A8D" w:rsidRPr="000E7A8D" w:rsidRDefault="000E7A8D" w:rsidP="000E7A8D">
            <w:pPr>
              <w:spacing w:before="40" w:after="40"/>
              <w:jc w:val="both"/>
              <w:rPr>
                <w:rFonts w:ascii="Times New Roman" w:eastAsia="Calibri" w:hAnsi="Times New Roman" w:cs="Times New Roman"/>
                <w:kern w:val="0"/>
                <w:szCs w:val="22"/>
                <w:lang w:val="vi-VN" w:eastAsia="en-US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Cs w:val="22"/>
                <w:lang w:val="vi-VN" w:eastAsia="en-US"/>
                <w14:ligatures w14:val="none"/>
              </w:rPr>
              <w:t xml:space="preserve">            </w:t>
            </w:r>
            <w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w:t>−</w:t>
            </w:r>
            <w:r>
              <w:rPr>
                <w:rFonts w:ascii="Times New Roman" w:eastAsia="Calibri" w:hAnsi="Times New Roman" w:cs="Times New Roman"/>
                <w:kern w:val="0"/>
                <w:szCs w:val="22"/>
                <w:lang w:val="vi-VN" w:eastAsia="en-US"/>
                <w14:ligatures w14:val="none"/>
              </w:rPr>
              <w:t xml:space="preserve">       0         +       0         +       0       +</w:t>
            </w:r>
          </w:p>
        </w:tc>
      </w:tr>
    </w:tbl>
    <w:p w14:paraId="2984D279" w14:textId="77777777" w:rsid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0E7A8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bảng biến thiên, hàm số đã cho có 1 cực trị.</w:t>
      </w:r>
    </w:p>
    <w:p w14:paraId="2B672F89" w14:textId="7A16E855" w:rsid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8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iệm cận ngang của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-1</m:t>
            </m:r>
          </m:den>
        </m:f>
      </m:oMath>
    </w:p>
    <w:p w14:paraId="5BDBEBFB" w14:textId="2990C57F" w:rsidR="000E7A8D" w:rsidRPr="000E7A8D" w:rsidRDefault="000E7A8D" w:rsidP="000E7A8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E7A8D">
        <w:rPr>
          <w:rFonts w:ascii="Times New Roman" w:eastAsia="Calibri" w:hAnsi="Times New Roman" w:cs="Times New Roman"/>
          <w:kern w:val="0"/>
          <w:szCs w:val="22"/>
          <w:u w:val="single"/>
          <w:lang w:val="vi-VN" w:eastAsia="en-US"/>
          <w14:ligatures w14:val="none"/>
        </w:rPr>
        <w:t>A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0         B.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1    C.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1     D.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=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π</w:t>
      </w:r>
    </w:p>
    <w:p w14:paraId="12DFF728" w14:textId="7BDE7198" w:rsidR="00E922A6" w:rsidRDefault="000E7A8D" w:rsidP="000E7A8D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Hướng dẫn giải</w:t>
      </w:r>
    </w:p>
    <w:p w14:paraId="2FB2DD3E" w14:textId="22C56B9D" w:rsidR="000E7A8D" w:rsidRPr="000E7A8D" w:rsidRDefault="000E7A8D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m:oMath>
        <m:func>
          <m:funcPr>
            <m:ctrlPr>
              <w:rPr>
                <w:rFonts w:ascii="Cambria Math" w:eastAsia="Calibri" w:hAnsi="Cambria Math" w:cs="Times New Roman"/>
                <w:b/>
                <w:i/>
                <w:kern w:val="0"/>
                <w:szCs w:val="22"/>
                <w:lang w:val="vi-VN" w:eastAsia="en-US"/>
                <w14:ligatures w14:val="none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val="vi-VN" w:eastAsia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lang w:val="vi-VN"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π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x-1</m:t>
                </m:r>
              </m:den>
            </m:f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=0</m:t>
            </m:r>
          </m:e>
        </m:func>
      </m:oMath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=&gt;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ồ thị hàm số có tiệm cận ngang </w:t>
      </w:r>
      <w:r w:rsidRPr="000E7A8D"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0</w:t>
      </w:r>
    </w:p>
    <w:p w14:paraId="177EA897" w14:textId="4E9030F1" w:rsidR="00E922A6" w:rsidRDefault="000E7A8D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9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Số giao điểm của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trục O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bằng:</w:t>
      </w:r>
    </w:p>
    <w:p w14:paraId="0CB26A3E" w14:textId="6096BD5F" w:rsidR="000E7A8D" w:rsidRDefault="000E7A8D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0    </w:t>
      </w:r>
      <w:r w:rsidRPr="000E7A8D">
        <w:rPr>
          <w:rFonts w:ascii="Times New Roman" w:eastAsia="Calibri" w:hAnsi="Times New Roman" w:cs="Times New Roman"/>
          <w:kern w:val="0"/>
          <w:szCs w:val="22"/>
          <w:u w:val="single"/>
          <w:lang w:val="vi-VN" w:eastAsia="en-US"/>
          <w14:ligatures w14:val="none"/>
        </w:rPr>
        <w:t>B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1   C. 2   D. 3</w:t>
      </w:r>
    </w:p>
    <w:p w14:paraId="11EBC1C0" w14:textId="35FE4ED9" w:rsidR="000E7A8D" w:rsidRDefault="000E7A8D" w:rsidP="000E7A8D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Hướng dẫn giải</w:t>
      </w:r>
    </w:p>
    <w:p w14:paraId="4326790A" w14:textId="61F4F740" w:rsidR="000E7A8D" w:rsidRDefault="000E7A8D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Phương trình hoành độ giao điểm: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0 =&gt;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0 =&gt;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0. Vậy có 1 giao điểm</w:t>
      </w:r>
    </w:p>
    <w:p w14:paraId="7CD712B0" w14:textId="6AD1D5F8" w:rsidR="000E7A8D" w:rsidRDefault="000E7A8D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</w:t>
      </w:r>
      <w:r w:rsidR="0062074A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10</w:t>
      </w: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 xml:space="preserve">y=f(x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bảng biến thiên như hình</w:t>
      </w:r>
    </w:p>
    <w:p w14:paraId="4D9DD035" w14:textId="2E0CD8CD" w:rsidR="000E7A8D" w:rsidRDefault="000E7A8D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3DE6072A" wp14:editId="3CADB62B">
            <wp:extent cx="2829401" cy="699611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8B0C2B" w14:textId="620301B2" w:rsidR="0062074A" w:rsidRDefault="0062074A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Giá trị thực m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a;b) thỏa mãn phương trình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m có 3 nghiệm phân biệt. Tổng a+b bằng:</w:t>
      </w:r>
    </w:p>
    <w:p w14:paraId="541A6A85" w14:textId="6859F5F4" w:rsidR="0062074A" w:rsidRDefault="0062074A" w:rsidP="000E7A8D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A. 2    B. 3    C. 4   D. 5</w:t>
      </w:r>
    </w:p>
    <w:p w14:paraId="2864F005" w14:textId="27FDC6FC" w:rsidR="0062074A" w:rsidRDefault="0062074A" w:rsidP="0062074A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lastRenderedPageBreak/>
        <w:t>Hướng dẫn giải</w:t>
      </w:r>
    </w:p>
    <w:p w14:paraId="244B6E48" w14:textId="6FB9A8DB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ể phương trình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m có 3 nghiệm phân biệt thì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=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ắt đường thẳng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m tại 3 điểm phân biệt. Kẻ đường thẳng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m tại vị trí mà nó cắt đồ thị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ại 3 điểm </w:t>
      </w:r>
    </w:p>
    <w:p w14:paraId="3DF7941F" w14:textId="242E2BF4" w:rsidR="0062074A" w:rsidRDefault="0062074A" w:rsidP="0062074A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590270" wp14:editId="558156BD">
                <wp:simplePos x="0" y="0"/>
                <wp:positionH relativeFrom="column">
                  <wp:posOffset>2814320</wp:posOffset>
                </wp:positionH>
                <wp:positionV relativeFrom="paragraph">
                  <wp:posOffset>662940</wp:posOffset>
                </wp:positionV>
                <wp:extent cx="2444750" cy="0"/>
                <wp:effectExtent l="0" t="0" r="317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47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F811E3" id="Straight Connector 1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1.6pt,52.2pt" to="414.1pt,5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" strokecolor="black [3200]" strokeweight=".5pt">
                <v:stroke joinstyle="miter"/>
              </v:line>
            </w:pict>
          </mc:Fallback>
        </mc:AlternateContent>
      </w:r>
      <w:r w:rsidRPr="00C83479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66238026" wp14:editId="2AC355A1">
            <wp:extent cx="3251200" cy="952500"/>
            <wp:effectExtent l="0" t="0" r="635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425" cy="9531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E96AB9" w14:textId="56D00E7F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Vậy m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2;4) thì thỏa mãn yêu cầu bài toán. Tổng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+4=2</w:t>
      </w:r>
    </w:p>
    <w:p w14:paraId="30214737" w14:textId="4F18F42C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đồ thị 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 xml:space="preserve">f(x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đồ thị như hình;</w:t>
      </w:r>
    </w:p>
    <w:p w14:paraId="0801FB79" w14:textId="0B5C2410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83479">
        <w:rPr>
          <w:rFonts w:ascii="Times New Roman" w:eastAsia="Calibri" w:hAnsi="Times New Roman" w:cs="Times New Roman"/>
          <w:noProof/>
          <w:kern w:val="0"/>
          <w:position w:val="-67"/>
          <w:szCs w:val="22"/>
          <w:lang w:val="en-GB" w:eastAsia="en-GB"/>
          <w14:ligatures w14:val="none"/>
        </w:rPr>
        <w:drawing>
          <wp:inline distT="0" distB="0" distL="0" distR="0" wp14:anchorId="68E038C0" wp14:editId="7CEE0DC4">
            <wp:extent cx="1151573" cy="928688"/>
            <wp:effectExtent l="0" t="0" r="0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" name="Picture 101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573" cy="928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93073F" w14:textId="25146D2B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i/>
          <w:kern w:val="0"/>
          <w:szCs w:val="22"/>
          <w:lang w:val="vi-VN" w:eastAsia="en-US"/>
          <w14:ligatures w14:val="none"/>
        </w:rPr>
        <w:t>f(x)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ao nhiêu cực trị</w:t>
      </w:r>
    </w:p>
    <w:p w14:paraId="26EE753D" w14:textId="5335FE58" w:rsidR="0062074A" w:rsidRDefault="0062074A" w:rsidP="0062074A">
      <w:pPr>
        <w:spacing w:before="40" w:after="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A. 3   B. 2    C. 1    D. 4</w:t>
      </w:r>
    </w:p>
    <w:p w14:paraId="3D612BAB" w14:textId="77777777" w:rsidR="00923B2A" w:rsidRPr="00923B2A" w:rsidRDefault="00923B2A" w:rsidP="00923B2A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2: </w:t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96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bốn đồ thị hàm số dưới đây.</w:t>
      </w:r>
    </w:p>
    <w:p w14:paraId="53D51763" w14:textId="77777777" w:rsidR="00923B2A" w:rsidRPr="00923B2A" w:rsidRDefault="00923B2A" w:rsidP="00923B2A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noProof/>
          <w:kern w:val="0"/>
          <w:position w:val="-240"/>
          <w:szCs w:val="22"/>
          <w:lang w:val="en-GB" w:eastAsia="en-GB"/>
          <w14:ligatures w14:val="none"/>
        </w:rPr>
        <w:drawing>
          <wp:inline distT="0" distB="0" distL="0" distR="0" wp14:anchorId="5A4F7724" wp14:editId="359A88E7">
            <wp:extent cx="4327684" cy="3120390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5" name="Picture 1236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7684" cy="3120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EF09C2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D561451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A8D681D">
          <v:shape id="_x0000_i1126" type="#_x0000_t75" style="width:48pt;height:20.5pt" o:ole="">
            <v:imagedata r:id="rId89" o:title=""/>
          </v:shape>
          <o:OLEObject Type="Embed" ProgID="Equation.DSMT4" ShapeID="_x0000_i1126" DrawAspect="Content" ObjectID="_1782417200" r:id="rId225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923B2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0DDFDC68">
          <v:shape id="_x0000_i1127" type="#_x0000_t75" style="width:13pt;height:13pt" o:ole="">
            <v:imagedata r:id="rId91" o:title=""/>
          </v:shape>
          <o:OLEObject Type="Embed" ProgID="Equation.DSMT4" ShapeID="_x0000_i1127" DrawAspect="Content" ObjectID="_1782417201" r:id="rId226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60173A47">
          <v:shape id="_x0000_i1128" type="#_x0000_t75" style="width:49.5pt;height:20.5pt" o:ole="">
            <v:imagedata r:id="rId93" o:title=""/>
          </v:shape>
          <o:OLEObject Type="Embed" ProgID="Equation.DSMT4" ShapeID="_x0000_i1128" DrawAspect="Content" ObjectID="_1782417202" r:id="rId227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08" w:dyaOrig="408" w14:anchorId="76238DFB">
          <v:shape id="_x0000_i1129" type="#_x0000_t75" style="width:110pt;height:20.5pt" o:ole="">
            <v:imagedata r:id="rId95" o:title=""/>
          </v:shape>
          <o:OLEObject Type="Embed" ProgID="Equation.DSMT4" ShapeID="_x0000_i1129" DrawAspect="Content" ObjectID="_1782417203" r:id="rId228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hình nào trong bốn hình trên?</w:t>
      </w:r>
    </w:p>
    <w:p w14:paraId="4A565425" w14:textId="77777777" w:rsidR="00923B2A" w:rsidRPr="00923B2A" w:rsidRDefault="00923B2A" w:rsidP="00923B2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1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2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3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ình 4.</w:t>
      </w:r>
    </w:p>
    <w:p w14:paraId="6CE6FEC8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4C93BB5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ì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08" w:dyaOrig="408" w14:anchorId="4D0ACE5E">
          <v:shape id="_x0000_i1130" type="#_x0000_t75" style="width:110pt;height:20.5pt" o:ole="">
            <v:imagedata r:id="rId229" o:title=""/>
          </v:shape>
          <o:OLEObject Type="Embed" ProgID="Equation.DSMT4" ShapeID="_x0000_i1130" DrawAspect="Content" ObjectID="_1782417204" r:id="rId230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88" w:dyaOrig="408" w14:anchorId="329BD37A">
          <v:shape id="_x0000_i1131" type="#_x0000_t75" style="width:29.5pt;height:20.5pt" o:ole="">
            <v:imagedata r:id="rId231" o:title=""/>
          </v:shape>
          <o:OLEObject Type="Embed" ProgID="Equation.DSMT4" ShapeID="_x0000_i1131" DrawAspect="Content" ObjectID="_1782417205" r:id="rId232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6" w:dyaOrig="408" w14:anchorId="1F0CB54E">
          <v:shape id="_x0000_i1132" type="#_x0000_t75" style="width:35pt;height:20.5pt" o:ole="">
            <v:imagedata r:id="rId233" o:title=""/>
          </v:shape>
          <o:OLEObject Type="Embed" ProgID="Equation.DSMT4" ShapeID="_x0000_i1132" DrawAspect="Content" ObjectID="_1782417206" r:id="rId234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Do đó Hình 1 và Hình 3 không thỏa mãn.</w:t>
      </w:r>
    </w:p>
    <w:p w14:paraId="67049519" w14:textId="77777777" w:rsidR="00923B2A" w:rsidRP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923B2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45943DD6">
          <v:shape id="_x0000_i1133" type="#_x0000_t75" style="width:49.5pt;height:20.5pt" o:ole="">
            <v:imagedata r:id="rId235" o:title=""/>
          </v:shape>
          <o:OLEObject Type="Embed" ProgID="Equation.DSMT4" ShapeID="_x0000_i1133" DrawAspect="Content" ObjectID="_1782417207" r:id="rId236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923B2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315260A">
          <v:shape id="_x0000_i1134" type="#_x0000_t75" style="width:27.5pt;height:14.5pt" o:ole="">
            <v:imagedata r:id="rId237" o:title=""/>
          </v:shape>
          <o:OLEObject Type="Embed" ProgID="Equation.DSMT4" ShapeID="_x0000_i1134" DrawAspect="Content" ObjectID="_1782417208" r:id="rId238"/>
        </w:object>
      </w: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ực trị của hàm số. Do đó Hình 4 không thỏa mãn.</w:t>
      </w:r>
    </w:p>
    <w:p w14:paraId="2C787F85" w14:textId="77777777" w:rsidR="00923B2A" w:rsidRDefault="00923B2A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923B2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Hình 2 thỏa mãn yêu cầu bài toán.</w:t>
      </w:r>
    </w:p>
    <w:p w14:paraId="60809A9E" w14:textId="25C0DDBF" w:rsidR="0037493B" w:rsidRPr="00923B2A" w:rsidRDefault="009C486E" w:rsidP="00923B2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2x-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1</m:t>
            </m:r>
          </m:den>
        </m:f>
      </m:oMath>
    </w:p>
    <w:p w14:paraId="7A4BC04D" w14:textId="65ED5849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Hàm số đồng biến trên khoảng (2;4)</w:t>
      </w:r>
    </w:p>
    <w:p w14:paraId="691A9AE5" w14:textId="11490F4B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 w:rsidRPr="009C486E">
        <w:rPr>
          <w:rFonts w:ascii="Times New Roman" w:hAnsi="Times New Roman" w:cs="Times New Roman"/>
          <w:lang w:val="vi-VN"/>
        </w:rPr>
        <w:t>(II) Hàm số nghịch biến trên khoảng (−∞;+∞)</w:t>
      </w:r>
    </w:p>
    <w:p w14:paraId="4D56EBBD" w14:textId="734FCB7B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nghịch biến trên các khoảng (</w:t>
      </w:r>
      <w:r w:rsidRPr="009C486E">
        <w:rPr>
          <w:rFonts w:ascii="Times New Roman" w:hAnsi="Times New Roman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 xml:space="preserve">;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) và (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; +</w:t>
      </w:r>
      <w:r w:rsidRPr="009C486E">
        <w:rPr>
          <w:rFonts w:ascii="Times New Roman" w:hAnsi="Times New Roman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085924DF" w14:textId="52C46E17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Hàm số đồng biến trên khoảng ( </w:t>
      </w:r>
      <w:r w:rsidRPr="009C486E">
        <w:rPr>
          <w:rFonts w:ascii="Times New Roman" w:hAnsi="Times New Roman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 xml:space="preserve">;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50FA3AA6" w14:textId="43CADB1E" w:rsidR="009C486E" w:rsidRDefault="009C486E" w:rsidP="00D50338">
      <w:pPr>
        <w:spacing w:after="0"/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>Hướng dẫn giải</w:t>
      </w:r>
    </w:p>
    <w:p w14:paraId="7633542A" w14:textId="12A1A288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(II) S (III) S   (IV) Đ</w:t>
      </w:r>
    </w:p>
    <w:p w14:paraId="6378B1FD" w14:textId="1FBB7990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XD: D=R\{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}</w:t>
      </w:r>
    </w:p>
    <w:p w14:paraId="5C22F92E" w14:textId="1100B506" w:rsidR="009C486E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y’&gt;0,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>≠−</w:t>
      </w:r>
      <w:r>
        <w:rPr>
          <w:rFonts w:ascii="Times New Roman" w:hAnsi="Times New Roman" w:cs="Times New Roman"/>
          <w:lang w:val="vi-VN"/>
        </w:rPr>
        <w:t>1</w:t>
      </w:r>
    </w:p>
    <w:p w14:paraId="22E0F77A" w14:textId="6BB0B147" w:rsidR="00E922A6" w:rsidRDefault="009C486E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Suy ra hàm số đồng biến trên các khoảng (</w:t>
      </w:r>
      <w:r w:rsidRPr="009C486E">
        <w:rPr>
          <w:rFonts w:ascii="Times New Roman" w:hAnsi="Times New Roman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 xml:space="preserve">;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) và ( </w:t>
      </w:r>
      <w:r w:rsidRPr="009C486E">
        <w:rPr>
          <w:rFonts w:ascii="Times New Roman" w:hAnsi="Times New Roman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; +</w:t>
      </w:r>
      <w:r w:rsidRPr="009C486E">
        <w:rPr>
          <w:rFonts w:ascii="Times New Roman" w:hAnsi="Times New Roman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nên đồng biến trên khoảng (2;4)</w:t>
      </w:r>
    </w:p>
    <w:p w14:paraId="05864EF9" w14:textId="454203F0" w:rsidR="00E922A6" w:rsidRPr="00E922A6" w:rsidRDefault="00E922A6" w:rsidP="00D50338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5BAE6B17">
          <v:shape id="_x0000_i1084" type="#_x0000_t75" style="width:48.5pt;height:20pt" o:ole="">
            <v:imagedata r:id="rId97" o:title=""/>
          </v:shape>
          <o:OLEObject Type="Embed" ProgID="Equation.DSMT4" ShapeID="_x0000_i1084" DrawAspect="Content" ObjectID="_1782417209" r:id="rId23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tập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52" w:dyaOrig="396" w14:anchorId="4D4F4B7D">
          <v:shape id="_x0000_i1085" type="#_x0000_t75" style="width:42.5pt;height:20pt" o:ole="">
            <v:imagedata r:id="rId99" o:title=""/>
          </v:shape>
          <o:OLEObject Type="Embed" ProgID="Equation.DSMT4" ShapeID="_x0000_i1085" DrawAspect="Content" ObjectID="_1782417210" r:id="rId240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liên tục trên các khoảng xác định và có bảng biến thiên như hình vẽ</w:t>
      </w:r>
    </w:p>
    <w:p w14:paraId="0C9062C7" w14:textId="77777777" w:rsidR="00E922A6" w:rsidRPr="00E922A6" w:rsidRDefault="00E922A6" w:rsidP="00D50338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2F9F923A" wp14:editId="17B992D0">
            <wp:extent cx="3838575" cy="996791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0" name="Picture 1022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2A283D" w14:textId="461C330B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)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ờng thẳng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760FD718">
          <v:shape id="_x0000_i1086" type="#_x0000_t75" style="width:27.5pt;height:14.5pt" o:ole="">
            <v:imagedata r:id="rId102" o:title=""/>
          </v:shape>
          <o:OLEObject Type="Embed" ProgID="Equation.DSMT4" ShapeID="_x0000_i1086" DrawAspect="Content" ObjectID="_1782417211" r:id="rId24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88" w14:anchorId="58BBA802">
          <v:shape id="_x0000_i1087" type="#_x0000_t75" style="width:34.5pt;height:14.5pt" o:ole="">
            <v:imagedata r:id="rId104" o:title=""/>
          </v:shape>
          <o:OLEObject Type="Embed" ProgID="Equation.DSMT4" ShapeID="_x0000_i1087" DrawAspect="Content" ObjectID="_1782417212" r:id="rId242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iệm cận đứng của đồ thị hàm số.</w:t>
      </w:r>
    </w:p>
    <w:p w14:paraId="5E566B9F" w14:textId="42DEFC1F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I)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hàm số không có tiệm cận đứng.</w:t>
      </w:r>
    </w:p>
    <w:p w14:paraId="346BAD32" w14:textId="32D87ADB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(III)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không xác định tại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1</w:t>
      </w:r>
    </w:p>
    <w:p w14:paraId="21E0295D" w14:textId="75BBE547" w:rsid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V)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có duy nhất đường tiệm cận đứng là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88" w14:anchorId="7062488D">
          <v:shape id="_x0000_i1088" type="#_x0000_t75" style="width:34.5pt;height:14.5pt" o:ole="">
            <v:imagedata r:id="rId106" o:title=""/>
          </v:shape>
          <o:OLEObject Type="Embed" ProgID="Equation.DSMT4" ShapeID="_x0000_i1088" DrawAspect="Content" ObjectID="_1782417213" r:id="rId24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C9FD281" w14:textId="77777777" w:rsidR="00E922A6" w:rsidRDefault="00E922A6" w:rsidP="00D50338">
      <w:pPr>
        <w:spacing w:after="0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5EE038B" w14:textId="109466D5" w:rsidR="00E922A6" w:rsidRPr="00E922A6" w:rsidRDefault="00E922A6" w:rsidP="00D50338">
      <w:pPr>
        <w:spacing w:after="0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) SAI  (II) SAI   (III) ĐÚNG  (IV) ĐÚNG</w:t>
      </w:r>
    </w:p>
    <w:p w14:paraId="2A5B7149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BBT ta có </w:t>
      </w:r>
      <w:r w:rsidRPr="00E922A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596" w:dyaOrig="456" w14:anchorId="1958943B">
          <v:shape id="_x0000_i1089" type="#_x0000_t75" style="width:79.5pt;height:22.5pt" o:ole="">
            <v:imagedata r:id="rId244" o:title=""/>
          </v:shape>
          <o:OLEObject Type="Embed" ProgID="Equation.DSMT4" ShapeID="_x0000_i1089" DrawAspect="Content" ObjectID="_1782417214" r:id="rId24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E922A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596" w:dyaOrig="456" w14:anchorId="763B5606">
          <v:shape id="_x0000_i1090" type="#_x0000_t75" style="width:79.5pt;height:22.5pt" o:ole="">
            <v:imagedata r:id="rId246" o:title=""/>
          </v:shape>
          <o:OLEObject Type="Embed" ProgID="Equation.DSMT4" ShapeID="_x0000_i1090" DrawAspect="Content" ObjectID="_1782417215" r:id="rId24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E922A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88" w14:anchorId="5D602607">
          <v:shape id="_x0000_i1091" type="#_x0000_t75" style="width:34.5pt;height:14.5pt" o:ole="">
            <v:imagedata r:id="rId106" o:title=""/>
          </v:shape>
          <o:OLEObject Type="Embed" ProgID="Equation.DSMT4" ShapeID="_x0000_i1091" DrawAspect="Content" ObjectID="_1782417216" r:id="rId248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đường tiệm cận đứng của đồ thị hàm số.</w:t>
      </w:r>
    </w:p>
    <w:p w14:paraId="268A9701" w14:textId="2DCFD62F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0B2BD2D" w14:textId="5043CA90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>Cho hình hộp ABCD.A’B’C’D’</w:t>
      </w:r>
    </w:p>
    <w:p w14:paraId="5B9A4A73" w14:textId="15255AB5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A'</m:t>
            </m:r>
          </m:e>
        </m:acc>
      </m:oMath>
    </w:p>
    <w:p w14:paraId="1D3E2641" w14:textId="264A0D63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</w:p>
    <w:p w14:paraId="323FA4C3" w14:textId="63F6FB69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</m:oMath>
    </w:p>
    <w:p w14:paraId="4F041182" w14:textId="02271703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r>
          <m:rPr>
            <m:sty m:val="p"/>
          </m:rP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</w:p>
    <w:p w14:paraId="19D61C85" w14:textId="1A5036C8" w:rsidR="008D4669" w:rsidRDefault="008D4669" w:rsidP="00D50338">
      <w:pPr>
        <w:spacing w:after="0"/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56509F1" w14:textId="31E57085" w:rsidR="008D4669" w:rsidRP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 (II) Đ  (III) Đ (IV) Đ</w:t>
      </w:r>
    </w:p>
    <w:p w14:paraId="7A9F4443" w14:textId="711EEFF7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</w:t>
      </w: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39DF63F5" wp14:editId="56166E90">
            <wp:simplePos x="0" y="0"/>
            <wp:positionH relativeFrom="column">
              <wp:posOffset>1365</wp:posOffset>
            </wp:positionH>
            <wp:positionV relativeFrom="paragraph">
              <wp:posOffset>1365</wp:posOffset>
            </wp:positionV>
            <wp:extent cx="2375415" cy="1828800"/>
            <wp:effectExtent l="0" t="0" r="6350" b="0"/>
            <wp:wrapSquare wrapText="bothSides"/>
            <wp:docPr id="17901800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180056" name="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54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có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</m:oMath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</w:p>
    <w:p w14:paraId="0A02556B" w14:textId="3B40CE31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</m:oMath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D'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    </w:t>
      </w:r>
    </w:p>
    <w:p w14:paraId="4A59381B" w14:textId="4ECC1D61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Mà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'D'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nên (I) đúng</w:t>
      </w:r>
    </w:p>
    <w:p w14:paraId="7BB4F6F2" w14:textId="52415961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</m:oMath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'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'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  <w:r>
        <w:rPr>
          <w:rFonts w:ascii="Times New Roman" w:hAnsi="Times New Roman" w:cs="Times New Roman"/>
          <w:lang w:val="vi-VN"/>
        </w:rPr>
        <w:t>. (II) đúng</w:t>
      </w:r>
    </w:p>
    <w:p w14:paraId="2CF07708" w14:textId="0D4676BD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B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</m:oMath>
      <w:r>
        <w:rPr>
          <w:rFonts w:ascii="Times New Roman" w:hAnsi="Times New Roman" w:cs="Times New Roman"/>
          <w:lang w:val="vi-VN"/>
        </w:rPr>
        <w:t>. Vậy (III) đúng</w:t>
      </w:r>
    </w:p>
    <w:p w14:paraId="4CED03B9" w14:textId="6CEA067C" w:rsid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Vì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B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A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'</m:t>
            </m:r>
          </m:e>
        </m:acc>
        <m:r>
          <w:rPr>
            <w:rFonts w:ascii="Cambria Math" w:hAnsi="Cambria Math" w:cs="Times New Roman"/>
            <w:lang w:val="vi-V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  <w:r>
        <w:rPr>
          <w:rFonts w:ascii="Times New Roman" w:hAnsi="Times New Roman" w:cs="Times New Roman"/>
          <w:lang w:val="vi-VN"/>
        </w:rPr>
        <w:t>. Vậy (IV) sai</w:t>
      </w:r>
    </w:p>
    <w:p w14:paraId="1F48C3DC" w14:textId="77777777" w:rsidR="00D50338" w:rsidRDefault="00D50338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</w:p>
    <w:p w14:paraId="458E9461" w14:textId="77777777" w:rsidR="00D50338" w:rsidRDefault="00D50338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</w:p>
    <w:p w14:paraId="56CFDCE3" w14:textId="09DF35B1" w:rsidR="00E922A6" w:rsidRPr="00E922A6" w:rsidRDefault="0031515B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ho các</w:t>
      </w:r>
      <w:r w:rsidR="00D50338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ẳng định sau:</w:t>
      </w:r>
    </w:p>
    <w:p w14:paraId="7F59C7D4" w14:textId="5990AC65" w:rsidR="00E922A6" w:rsidRPr="00E922A6" w:rsidRDefault="0031515B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</w: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09069875">
          <v:shape id="_x0000_i1092" type="#_x0000_t75" style="width:50.5pt;height:22pt" o:ole="">
            <v:imagedata r:id="rId108" o:title=""/>
          </v:shape>
          <o:OLEObject Type="Embed" ProgID="Equation.DSMT4" ShapeID="_x0000_i1092" DrawAspect="Content" ObjectID="_1782417217" r:id="rId250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5D137BB2">
          <v:shape id="_x0000_i1093" type="#_x0000_t75" style="width:29pt;height:22pt" o:ole="">
            <v:imagedata r:id="rId110" o:title=""/>
          </v:shape>
          <o:OLEObject Type="Embed" ProgID="Equation.DSMT4" ShapeID="_x0000_i1093" DrawAspect="Content" ObjectID="_1782417218" r:id="rId251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44" w:dyaOrig="396" w14:anchorId="4F7D4889">
          <v:shape id="_x0000_i1094" type="#_x0000_t75" style="width:50.5pt;height:22pt" o:ole="">
            <v:imagedata r:id="rId112" o:title=""/>
          </v:shape>
          <o:OLEObject Type="Embed" ProgID="Equation.DSMT4" ShapeID="_x0000_i1094" DrawAspect="Content" ObjectID="_1782417219" r:id="rId252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56" w:dyaOrig="396" w14:anchorId="145486B0">
          <v:shape id="_x0000_i1095" type="#_x0000_t75" style="width:65pt;height:22pt" o:ole="">
            <v:imagedata r:id="rId114" o:title=""/>
          </v:shape>
          <o:OLEObject Type="Embed" ProgID="Equation.DSMT4" ShapeID="_x0000_i1095" DrawAspect="Content" ObjectID="_1782417220" r:id="rId253"/>
        </w:objec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64" w:dyaOrig="396" w14:anchorId="09BFDC64">
          <v:shape id="_x0000_i1096" type="#_x0000_t75" style="width:57.5pt;height:22pt" o:ole="">
            <v:imagedata r:id="rId116" o:title=""/>
          </v:shape>
          <o:OLEObject Type="Embed" ProgID="Equation.DSMT4" ShapeID="_x0000_i1096" DrawAspect="Content" ObjectID="_1782417221" r:id="rId254"/>
        </w:object>
      </w:r>
    </w:p>
    <w:p w14:paraId="32540847" w14:textId="15ECD58A" w:rsidR="00E922A6" w:rsidRPr="00E922A6" w:rsidRDefault="0031515B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I</w: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076A2A0">
          <v:shape id="_x0000_i1097" type="#_x0000_t75" style="width:50.5pt;height:22pt" o:ole="">
            <v:imagedata r:id="rId108" o:title=""/>
          </v:shape>
          <o:OLEObject Type="Embed" ProgID="Equation.DSMT4" ShapeID="_x0000_i1097" DrawAspect="Content" ObjectID="_1782417222" r:id="rId255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024993BE">
          <v:shape id="_x0000_i1098" type="#_x0000_t75" style="width:29pt;height:22pt" o:ole="">
            <v:imagedata r:id="rId110" o:title=""/>
          </v:shape>
          <o:OLEObject Type="Embed" ProgID="Equation.DSMT4" ShapeID="_x0000_i1098" DrawAspect="Content" ObjectID="_1782417223" r:id="rId256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44" w:dyaOrig="396" w14:anchorId="5BB59BAA">
          <v:shape id="_x0000_i1099" type="#_x0000_t75" style="width:50.5pt;height:22pt" o:ole="">
            <v:imagedata r:id="rId112" o:title=""/>
          </v:shape>
          <o:OLEObject Type="Embed" ProgID="Equation.DSMT4" ShapeID="_x0000_i1099" DrawAspect="Content" ObjectID="_1782417224" r:id="rId257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56" w:dyaOrig="396" w14:anchorId="6121B913">
          <v:shape id="_x0000_i1100" type="#_x0000_t75" style="width:65pt;height:22pt" o:ole="">
            <v:imagedata r:id="rId121" o:title=""/>
          </v:shape>
          <o:OLEObject Type="Embed" ProgID="Equation.DSMT4" ShapeID="_x0000_i1100" DrawAspect="Content" ObjectID="_1782417225" r:id="rId258"/>
        </w:objec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64" w:dyaOrig="396" w14:anchorId="65C60975">
          <v:shape id="_x0000_i1101" type="#_x0000_t75" style="width:57.5pt;height:22pt" o:ole="">
            <v:imagedata r:id="rId116" o:title=""/>
          </v:shape>
          <o:OLEObject Type="Embed" ProgID="Equation.DSMT4" ShapeID="_x0000_i1101" DrawAspect="Content" ObjectID="_1782417226" r:id="rId259"/>
        </w:object>
      </w:r>
    </w:p>
    <w:p w14:paraId="5CCE53CC" w14:textId="68D58A33" w:rsidR="00E922A6" w:rsidRDefault="0031515B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III</w: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 Nếu hàm số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7965BB7F">
          <v:shape id="_x0000_i1102" type="#_x0000_t75" style="width:50.5pt;height:22pt" o:ole="">
            <v:imagedata r:id="rId108" o:title=""/>
          </v:shape>
          <o:OLEObject Type="Embed" ProgID="Equation.DSMT4" ShapeID="_x0000_i1102" DrawAspect="Content" ObjectID="_1782417227" r:id="rId260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4ED6E9DA">
          <v:shape id="_x0000_i1103" type="#_x0000_t75" style="width:29pt;height:22pt" o:ole="">
            <v:imagedata r:id="rId110" o:title=""/>
          </v:shape>
          <o:OLEObject Type="Embed" ProgID="Equation.DSMT4" ShapeID="_x0000_i1103" DrawAspect="Content" ObjectID="_1782417228" r:id="rId261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84" w:dyaOrig="396" w14:anchorId="25D62DA2">
          <v:shape id="_x0000_i1104" type="#_x0000_t75" style="width:79.5pt;height:22pt" o:ole="">
            <v:imagedata r:id="rId126" o:title=""/>
          </v:shape>
          <o:OLEObject Type="Embed" ProgID="Equation.DSMT4" ShapeID="_x0000_i1104" DrawAspect="Content" ObjectID="_1782417229" r:id="rId262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tồn tại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96" w:dyaOrig="396" w14:anchorId="24A166BC">
          <v:shape id="_x0000_i1105" type="#_x0000_t75" style="width:50pt;height:22pt" o:ole="">
            <v:imagedata r:id="rId128" o:title=""/>
          </v:shape>
          <o:OLEObject Type="Embed" ProgID="Equation.DSMT4" ShapeID="_x0000_i1105" DrawAspect="Content" ObjectID="_1782417230" r:id="rId263"/>
        </w:object>
      </w:r>
      <w:r w:rsidR="00E922A6"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="00E922A6"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6" w:dyaOrig="396" w14:anchorId="5EEF0DB1">
          <v:shape id="_x0000_i1106" type="#_x0000_t75" style="width:50.5pt;height:22pt" o:ole="">
            <v:imagedata r:id="rId130" o:title=""/>
          </v:shape>
          <o:OLEObject Type="Embed" ProgID="Equation.DSMT4" ShapeID="_x0000_i1106" DrawAspect="Content" ObjectID="_1782417231" r:id="rId264"/>
        </w:object>
      </w:r>
    </w:p>
    <w:p w14:paraId="2BE705CB" w14:textId="5AEEEC4A" w:rsidR="0031515B" w:rsidRPr="00E922A6" w:rsidRDefault="0031515B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IV) </w: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6AF3D59">
          <v:shape id="_x0000_i1118" type="#_x0000_t75" style="width:50.5pt;height:22pt" o:ole="">
            <v:imagedata r:id="rId132" o:title=""/>
          </v:shape>
          <o:OLEObject Type="Embed" ProgID="Equation.DSMT4" ShapeID="_x0000_i1118" DrawAspect="Content" ObjectID="_1782417232" r:id="rId26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có giá trị lớn nhất, không có giá trị nhỏ nhất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6BD163CF">
          <v:shape id="_x0000_i1119" type="#_x0000_t75" style="width:29pt;height:22pt" o:ole="">
            <v:imagedata r:id="rId134" o:title=""/>
          </v:shape>
          <o:OLEObject Type="Embed" ProgID="Equation.DSMT4" ShapeID="_x0000_i1119" DrawAspect="Content" ObjectID="_1782417233" r:id="rId266"/>
        </w:object>
      </w:r>
    </w:p>
    <w:p w14:paraId="312F3795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B741C01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 </w:t>
      </w:r>
      <w:r w:rsidRPr="00E922A6">
        <w:rPr>
          <w:rFonts w:ascii="Times New Roman" w:eastAsia="Calibri" w:hAnsi="Times New Roman" w:cs="Times New Roman"/>
          <w:noProof/>
          <w:kern w:val="0"/>
          <w:position w:val="-379"/>
          <w:szCs w:val="22"/>
          <w:lang w:val="en-GB" w:eastAsia="en-GB"/>
          <w14:ligatures w14:val="none"/>
        </w:rPr>
        <w:drawing>
          <wp:inline distT="0" distB="0" distL="0" distR="0" wp14:anchorId="3BBC114E" wp14:editId="38F0B4DA">
            <wp:extent cx="1665446" cy="4884896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1" name="Picture 11791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446" cy="48848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633A24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9BA4095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hàm số </w:t>
      </w:r>
      <w:r w:rsidRPr="00E922A6">
        <w:rPr>
          <w:rFonts w:ascii="Times New Roman" w:eastAsia="Calibri" w:hAnsi="Times New Roman" w:cs="Times New Roman"/>
          <w:kern w:val="0"/>
          <w:position w:val="-78"/>
          <w:szCs w:val="22"/>
          <w:lang w:eastAsia="en-US"/>
          <w14:ligatures w14:val="none"/>
        </w:rPr>
        <w:object w:dxaOrig="2892" w:dyaOrig="1680" w14:anchorId="13EAD375">
          <v:shape id="_x0000_i1107" type="#_x0000_t75" style="width:2in;height:86.5pt" o:ole="">
            <v:imagedata r:id="rId268" o:title=""/>
          </v:shape>
          <o:OLEObject Type="Embed" ProgID="Equation.DSMT4" ShapeID="_x0000_i1107" DrawAspect="Content" ObjectID="_1782417234" r:id="rId269"/>
        </w:object>
      </w:r>
    </w:p>
    <w:p w14:paraId="294C753D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2BEE262">
          <v:shape id="_x0000_i1108" type="#_x0000_t75" style="width:50.5pt;height:22pt" o:ole="">
            <v:imagedata r:id="rId270" o:title=""/>
          </v:shape>
          <o:OLEObject Type="Embed" ProgID="Equation.DSMT4" ShapeID="_x0000_i1108" DrawAspect="Content" ObjectID="_1782417235" r:id="rId27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5FFF89E3">
          <v:shape id="_x0000_i1109" type="#_x0000_t75" style="width:29pt;height:22pt" o:ole="">
            <v:imagedata r:id="rId272" o:title=""/>
          </v:shape>
          <o:OLEObject Type="Embed" ProgID="Equation.DSMT4" ShapeID="_x0000_i1109" DrawAspect="Content" ObjectID="_1782417236" r:id="rId27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có đồ thị như hình vẽ.</w:t>
      </w:r>
    </w:p>
    <w:p w14:paraId="753A6838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đồ thị hàm số ta thấy:</w:t>
      </w:r>
    </w:p>
    <w:p w14:paraId="5CBD1BFC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Hàm số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959C3D2">
          <v:shape id="_x0000_i1110" type="#_x0000_t75" style="width:50.5pt;height:22pt" o:ole="">
            <v:imagedata r:id="rId132" o:title=""/>
          </v:shape>
          <o:OLEObject Type="Embed" ProgID="Equation.DSMT4" ShapeID="_x0000_i1110" DrawAspect="Content" ObjectID="_1782417237" r:id="rId274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có giá trị lớn nhất, không có giá trị nhỏ nhất trên đoạ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6" w:dyaOrig="396" w14:anchorId="33BA40E2">
          <v:shape id="_x0000_i1111" type="#_x0000_t75" style="width:29pt;height:22pt" o:ole="">
            <v:imagedata r:id="rId134" o:title=""/>
          </v:shape>
          <o:OLEObject Type="Embed" ProgID="Equation.DSMT4" ShapeID="_x0000_i1111" DrawAspect="Content" ObjectID="_1782417238" r:id="rId275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khẳng định i) và khẳng định ii) sai.</w:t>
      </w:r>
    </w:p>
    <w:p w14:paraId="5DE78543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64" w:dyaOrig="396" w14:anchorId="0B57DFAB">
          <v:shape id="_x0000_i1112" type="#_x0000_t75" style="width:57.5pt;height:22pt" o:ole="">
            <v:imagedata r:id="rId276" o:title=""/>
          </v:shape>
          <o:OLEObject Type="Embed" ProgID="Equation.DSMT4" ShapeID="_x0000_i1112" DrawAspect="Content" ObjectID="_1782417239" r:id="rId27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40" w:dyaOrig="396" w14:anchorId="452C5420">
          <v:shape id="_x0000_i1113" type="#_x0000_t75" style="width:43pt;height:22pt" o:ole="">
            <v:imagedata r:id="rId278" o:title=""/>
          </v:shape>
          <o:OLEObject Type="Embed" ProgID="Equation.DSMT4" ShapeID="_x0000_i1113" DrawAspect="Content" ObjectID="_1782417240" r:id="rId279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24" w:dyaOrig="396" w14:anchorId="50A42185">
          <v:shape id="_x0000_i1114" type="#_x0000_t75" style="width:79pt;height:22pt" o:ole="">
            <v:imagedata r:id="rId280" o:title=""/>
          </v:shape>
          <o:OLEObject Type="Embed" ProgID="Equation.DSMT4" ShapeID="_x0000_i1114" DrawAspect="Content" ObjectID="_1782417241" r:id="rId281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ng không tồn tại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96" w:dyaOrig="396" w14:anchorId="43A6D99C">
          <v:shape id="_x0000_i1115" type="#_x0000_t75" style="width:50pt;height:22pt" o:ole="">
            <v:imagedata r:id="rId282" o:title=""/>
          </v:shape>
          <o:OLEObject Type="Embed" ProgID="Equation.DSMT4" ShapeID="_x0000_i1115" DrawAspect="Content" ObjectID="_1782417242" r:id="rId283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</w:t>
      </w:r>
      <w:r w:rsidRPr="00E922A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6" w:dyaOrig="396" w14:anchorId="72F71DE5">
          <v:shape id="_x0000_i1116" type="#_x0000_t75" style="width:50.5pt;height:22pt" o:ole="">
            <v:imagedata r:id="rId284" o:title=""/>
          </v:shape>
          <o:OLEObject Type="Embed" ProgID="Equation.DSMT4" ShapeID="_x0000_i1116" DrawAspect="Content" ObjectID="_1782417243" r:id="rId285"/>
        </w:object>
      </w:r>
      <w:r w:rsidRPr="00E922A6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300" w:dyaOrig="216" w14:anchorId="0D42CD6F">
          <v:shape id="_x0000_i1117" type="#_x0000_t75" style="width:14.5pt;height:14.5pt" o:ole="">
            <v:imagedata r:id="rId286" o:title=""/>
          </v:shape>
          <o:OLEObject Type="Embed" ProgID="Equation.DSMT4" ShapeID="_x0000_i1117" DrawAspect="Content" ObjectID="_1782417244" r:id="rId287"/>
        </w:object>
      </w: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ẳng định iii) sai.</w:t>
      </w:r>
    </w:p>
    <w:p w14:paraId="15F038B4" w14:textId="77777777" w:rsidR="00E922A6" w:rsidRPr="00E922A6" w:rsidRDefault="00E922A6" w:rsidP="00D50338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922A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trong các khẳng định trên, không có khẳng định nào đúng.</w:t>
      </w:r>
    </w:p>
    <w:p w14:paraId="7B3E5F75" w14:textId="77777777" w:rsidR="00E922A6" w:rsidRPr="008D4669" w:rsidRDefault="00E922A6" w:rsidP="00D50338">
      <w:pPr>
        <w:spacing w:after="0"/>
        <w:rPr>
          <w:rFonts w:ascii="Times New Roman" w:hAnsi="Times New Roman" w:cs="Times New Roman"/>
          <w:lang w:val="vi-VN"/>
        </w:rPr>
      </w:pPr>
    </w:p>
    <w:p w14:paraId="292DBDD9" w14:textId="77777777" w:rsidR="008D4669" w:rsidRPr="008D4669" w:rsidRDefault="008D4669" w:rsidP="00D50338">
      <w:pPr>
        <w:spacing w:after="0"/>
        <w:rPr>
          <w:rFonts w:ascii="Times New Roman" w:hAnsi="Times New Roman" w:cs="Times New Roman"/>
          <w:lang w:val="vi-VN"/>
        </w:rPr>
      </w:pPr>
    </w:p>
    <w:p w14:paraId="3593EEBD" w14:textId="70FCCC3F" w:rsidR="009C486E" w:rsidRDefault="00B452DE" w:rsidP="00D50338">
      <w:pPr>
        <w:spacing w:after="0"/>
        <w:rPr>
          <w:rFonts w:ascii="Times New Roman" w:hAnsi="Times New Roman" w:cs="Times New Roman"/>
          <w:lang w:val="vi-VN"/>
        </w:rPr>
      </w:pPr>
      <w:r w:rsidRPr="0031515B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tứ diện ABCD và các điểm M, N được xác định bởi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</m:oMath>
      <w:r>
        <w:rPr>
          <w:rFonts w:ascii="Times New Roman" w:hAnsi="Times New Roman" w:cs="Times New Roman"/>
          <w:lang w:val="vi-VN"/>
        </w:rPr>
        <w:t>=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B</m:t>
            </m:r>
          </m:e>
        </m:acc>
        <m:r>
          <w:rPr>
            <w:rFonts w:ascii="Cambria Math" w:hAnsi="Cambria Math" w:cs="Times New Roman"/>
            <w:lang w:val="vi-VN"/>
          </w:rPr>
          <m:t>+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. Tìm 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để các đường thẳng AD, BC, MN cùng song song với một mặt </w:t>
      </w:r>
      <w:r w:rsidR="00FB63AB">
        <w:rPr>
          <w:rFonts w:ascii="Times New Roman" w:hAnsi="Times New Roman" w:cs="Times New Roman"/>
          <w:lang w:val="vi-VN"/>
        </w:rPr>
        <w:t>phẳng</w:t>
      </w:r>
    </w:p>
    <w:p w14:paraId="35CCEF72" w14:textId="53504F89" w:rsidR="00FB63AB" w:rsidRDefault="00FB63AB" w:rsidP="00D50338">
      <w:pPr>
        <w:spacing w:after="0"/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33BD19E" w14:textId="712B041C" w:rsidR="00FB63AB" w:rsidRDefault="00FB63AB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Bài toán tương đương tìm 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để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đồng phẳng</w:t>
      </w:r>
    </w:p>
    <w:p w14:paraId="079878ED" w14:textId="26926F7A" w:rsidR="00FB63AB" w:rsidRDefault="00FB63AB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w:r w:rsidR="00442C8C">
        <w:rPr>
          <w:rFonts w:ascii="Times New Roman" w:hAnsi="Times New Roman" w:cs="Times New Roman"/>
          <w:lang w:val="vi-VN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3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BC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=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</w:p>
    <w:p w14:paraId="75782BC8" w14:textId="249B372C" w:rsidR="00FB63AB" w:rsidRDefault="00D55C48" w:rsidP="00D50338">
      <w:pPr>
        <w:spacing w:after="0"/>
        <w:rPr>
          <w:rFonts w:ascii="Cambria Math" w:hAnsi="Cambria Math" w:cs="Times New Roman"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B</m:t>
            </m:r>
          </m:e>
        </m:acc>
        <m:r>
          <w:rPr>
            <w:rFonts w:ascii="Cambria Math" w:hAnsi="Cambria Math" w:cs="Times New Roman"/>
            <w:lang w:val="vi-VN"/>
          </w:rPr>
          <m:t>+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C</m:t>
            </m:r>
          </m:e>
        </m:acc>
      </m:oMath>
      <w:r w:rsidR="00FB63AB">
        <w:rPr>
          <w:rFonts w:ascii="Cambria Math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N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x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D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D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BC</m:t>
                </m:r>
              </m:e>
            </m:acc>
          </m:e>
        </m:d>
      </m:oMath>
      <w:r w:rsidR="00770DE2">
        <w:rPr>
          <w:rFonts w:ascii="Cambria Math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1+x</m:t>
            </m:r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</w:p>
    <w:p w14:paraId="75C01565" w14:textId="7FFDCEFE" w:rsidR="00770DE2" w:rsidRDefault="00770DE2" w:rsidP="00D50338">
      <w:pPr>
        <w:spacing w:after="0"/>
        <w:rPr>
          <w:rFonts w:ascii="Cambria Math" w:hAnsi="Cambria Math" w:cs="Times New Roman"/>
          <w:lang w:val="vi-VN"/>
        </w:rPr>
      </w:pPr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N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2+x</m:t>
            </m:r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-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(x+3)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</w:p>
    <w:p w14:paraId="7B06A7DB" w14:textId="22DD6606" w:rsidR="00770DE2" w:rsidRDefault="00770DE2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+Để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đồng phẳng </w:t>
      </w:r>
      <w:r>
        <w:rPr>
          <w:rFonts w:ascii="Cambria Math" w:hAnsi="Cambria Math" w:cs="Times New Roman"/>
          <w:lang w:val="vi-VN"/>
        </w:rPr>
        <w:t>↔</w:t>
      </w:r>
      <w:r>
        <w:rPr>
          <w:rFonts w:ascii="Times New Roman" w:hAnsi="Times New Roman" w:cs="Times New Roman"/>
          <w:lang w:val="vi-VN"/>
        </w:rPr>
        <w:t>2+</w:t>
      </w:r>
      <w:r>
        <w:rPr>
          <w:rFonts w:ascii="Times New Roman" w:hAnsi="Times New Roman" w:cs="Times New Roman"/>
          <w:i/>
          <w:iCs/>
          <w:lang w:val="vi-VN"/>
        </w:rPr>
        <w:t>x=</w:t>
      </w:r>
      <w:r w:rsidRPr="00770DE2">
        <w:rPr>
          <w:rFonts w:ascii="Times New Roman" w:hAnsi="Times New Roman" w:cs="Times New Roman"/>
          <w:lang w:val="vi-VN"/>
        </w:rPr>
        <w:t>0</w:t>
      </w:r>
      <w:r>
        <w:rPr>
          <w:rFonts w:ascii="Cambria Math" w:hAnsi="Cambria Math" w:cs="Times New Roman"/>
          <w:lang w:val="vi-VN"/>
        </w:rPr>
        <w:t>↔</w:t>
      </w:r>
      <w:r>
        <w:rPr>
          <w:rFonts w:ascii="Times New Roman" w:hAnsi="Times New Roman" w:cs="Times New Roman"/>
          <w:i/>
          <w:iCs/>
          <w:lang w:val="vi-VN"/>
        </w:rPr>
        <w:t>x=</w:t>
      </w:r>
      <w:r w:rsidRPr="00770DE2">
        <w:rPr>
          <w:rFonts w:ascii="Times New Roman" w:hAnsi="Times New Roman" w:cs="Times New Roman"/>
          <w:i/>
          <w:iCs/>
          <w:lang w:val="vi-VN"/>
        </w:rPr>
        <w:t>−</w:t>
      </w:r>
      <w:r w:rsidRPr="00770DE2">
        <w:rPr>
          <w:rFonts w:ascii="Times New Roman" w:hAnsi="Times New Roman" w:cs="Times New Roman"/>
          <w:lang w:val="vi-VN"/>
        </w:rPr>
        <w:t>2</w:t>
      </w:r>
    </w:p>
    <w:p w14:paraId="75171379" w14:textId="00A2FFC4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Đồ thị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|</w:t>
      </w:r>
      <w:r>
        <w:rPr>
          <w:rFonts w:ascii="Times New Roman" w:hAnsi="Times New Roman" w:cs="Times New Roman"/>
          <w:vertAlign w:val="superscript"/>
          <w:lang w:val="vi-VN"/>
        </w:rPr>
        <w:t>3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1 có bao nhiêu điểm cực trị?</w:t>
      </w:r>
    </w:p>
    <w:p w14:paraId="083AAC9E" w14:textId="36540B93" w:rsidR="00D55C48" w:rsidRDefault="00D55C48" w:rsidP="00D50338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7798A738" w14:textId="514CE689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>ĐÁP ÁN 3</w:t>
      </w:r>
    </w:p>
    <w:p w14:paraId="11D6FE50" w14:textId="04FBA2FD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Xét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3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1</w:t>
      </w:r>
    </w:p>
    <w:p w14:paraId="44A87C55" w14:textId="5F241A73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XĐ D=R</w:t>
      </w:r>
    </w:p>
    <w:p w14:paraId="0717A059" w14:textId="2C0EB9FB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i/>
          <w:lang w:val="vi-VN"/>
        </w:rPr>
        <w:t>y’=</w:t>
      </w:r>
      <w:r>
        <w:rPr>
          <w:rFonts w:ascii="Times New Roman" w:hAnsi="Times New Roman" w:cs="Times New Roman"/>
          <w:lang w:val="vi-VN"/>
        </w:rPr>
        <w:t xml:space="preserve">0 </w:t>
      </w:r>
      <w:r w:rsidRPr="00D55C48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x=0; x=2</w:t>
      </w:r>
    </w:p>
    <w:p w14:paraId="55E778B6" w14:textId="56661D2A" w:rsidR="00D55C48" w:rsidRDefault="00D55C48" w:rsidP="00D50338">
      <w:pPr>
        <w:spacing w:after="0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BT </w:t>
      </w:r>
    </w:p>
    <w:p w14:paraId="2679BD3C" w14:textId="44CA08D0" w:rsidR="00D55C48" w:rsidRDefault="00D55C48" w:rsidP="00D50338">
      <w:pPr>
        <w:spacing w:after="0"/>
        <w:rPr>
          <w:rFonts w:ascii="Times New Roman" w:hAnsi="Times New Roman" w:cs="Times New Roman"/>
          <w:b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15C0FD84" wp14:editId="2AA0E4F1">
            <wp:extent cx="3448050" cy="1114603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458594" cy="111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BACF7" w14:textId="414EDA37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|</w:t>
      </w:r>
      <w:r>
        <w:rPr>
          <w:rFonts w:ascii="Times New Roman" w:hAnsi="Times New Roman" w:cs="Times New Roman"/>
          <w:vertAlign w:val="superscript"/>
          <w:lang w:val="vi-VN"/>
        </w:rPr>
        <w:t>3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1=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lang w:val="vi-VN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lang w:val="vi-VN"/>
                  </w:rPr>
                  <m:t>+1, x≥0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lang w:val="vi-VN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lang w:val="vi-VN"/>
                  </w:rPr>
                  <m:t>+1, x&lt;0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là hàm số chẵn và đồ thị của nó được suy ra từ đồ thị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3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1 bằng cách bỏ đi phần bên trái trục tung. Giữ nguyên phần bên phải trục tung và lấy đối xứng với phần bên phải Oy qua Oy</w:t>
      </w:r>
    </w:p>
    <w:p w14:paraId="091651C4" w14:textId="43AA652B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Như vậy ta sẽ được đồ thị như sau</w:t>
      </w:r>
    </w:p>
    <w:p w14:paraId="15133E42" w14:textId="35330587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0167E07E" wp14:editId="10719BA2">
            <wp:extent cx="2706022" cy="2044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714635" cy="205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C42E1" w14:textId="3D330DE4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ậy đồ thị hàm số có ba điểm cực trị</w:t>
      </w:r>
    </w:p>
    <w:p w14:paraId="6AA8C409" w14:textId="6D7D855A" w:rsidR="00D55C48" w:rsidRDefault="00D55C4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 w:rsidRPr="00D55C48">
        <w:rPr>
          <w:rFonts w:ascii="Times New Roman" w:hAnsi="Times New Roman" w:cs="Times New Roman"/>
          <w:lang w:val="vi-VN"/>
        </w:rPr>
        <w:t>Nhân ngày phụ nữ Việt Nam 20 -10 - 2021 , ông A quyết định mua tặng vợ một món quà và đặt nó vào trong một chiếc hộp có thể tích là 32 (đvtt) có đáy hình vuông và không có nắp . Để món quà trở nên thật đặc biệt và xứng đáng với giá trị của nó ông quyết định mạ vàng cho chiếc hộp , biết rằng độ dạy lớp mạ tại mọi điểm trên hộp là như nhau . Gọi chiều cao và cạnh đáy của chiếc hộp lần lượt là h; x. Để lượng vàng trên hộp là nhỏ nhất thì giá trị củ</w:t>
      </w:r>
      <w:r w:rsidR="00453EE3">
        <w:rPr>
          <w:rFonts w:ascii="Times New Roman" w:hAnsi="Times New Roman" w:cs="Times New Roman"/>
          <w:lang w:val="vi-VN"/>
        </w:rPr>
        <w:t>a h+</w:t>
      </w:r>
      <w:r w:rsidRPr="00D55C48">
        <w:rPr>
          <w:rFonts w:ascii="Times New Roman" w:hAnsi="Times New Roman" w:cs="Times New Roman"/>
          <w:lang w:val="vi-VN"/>
        </w:rPr>
        <w:t>x phải là ?</w:t>
      </w:r>
    </w:p>
    <w:p w14:paraId="0371B1BB" w14:textId="63048EBE" w:rsidR="00453EE3" w:rsidRDefault="00453EE3" w:rsidP="00D50338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34635D71" w14:textId="45DED057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hể tích của chiếc hộp đáy là hình vuông</w:t>
      </w:r>
    </w:p>
    <w:p w14:paraId="3BA50C8A" w14:textId="18D01380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=Sh=h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=32=&gt;h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den>
        </m:f>
      </m:oMath>
    </w:p>
    <w:p w14:paraId="0188D15F" w14:textId="41E0FF06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iện tích phần hộp cần mạ vàng là </w:t>
      </w:r>
    </w:p>
    <w:p w14:paraId="5E38BE14" w14:textId="100260E3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S=S</w:t>
      </w:r>
      <w:r>
        <w:rPr>
          <w:rFonts w:ascii="Times New Roman" w:hAnsi="Times New Roman" w:cs="Times New Roman"/>
          <w:vertAlign w:val="subscript"/>
          <w:lang w:val="vi-VN"/>
        </w:rPr>
        <w:t>đ</w:t>
      </w:r>
      <w:r>
        <w:rPr>
          <w:rFonts w:ascii="Times New Roman" w:hAnsi="Times New Roman" w:cs="Times New Roman"/>
          <w:lang w:val="vi-VN"/>
        </w:rPr>
        <w:t>+S</w:t>
      </w:r>
      <w:r>
        <w:rPr>
          <w:rFonts w:ascii="Times New Roman" w:hAnsi="Times New Roman" w:cs="Times New Roman"/>
          <w:vertAlign w:val="subscript"/>
          <w:lang w:val="vi-VN"/>
        </w:rPr>
        <w:t>xq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4h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28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</m:t>
            </m:r>
          </m:den>
        </m:f>
      </m:oMath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+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64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</m:t>
            </m:r>
          </m:den>
        </m:f>
      </m:oMath>
      <w:r>
        <w:rPr>
          <w:rFonts w:ascii="Times New Roman" w:hAnsi="Times New Roman" w:cs="Times New Roman"/>
          <w:lang w:val="vi-VN"/>
        </w:rPr>
        <w:t>+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64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>3</w:t>
      </w:r>
      <m:oMath>
        <m:rad>
          <m:radPr>
            <m:ctrlPr>
              <w:rPr>
                <w:rFonts w:ascii="Cambria Math" w:hAnsi="Cambria Math" w:cs="Times New Roman"/>
                <w:lang w:val="vi-VN"/>
              </w:rPr>
            </m:ctrlPr>
          </m:radPr>
          <m:deg>
            <m:r>
              <w:rPr>
                <w:rFonts w:ascii="Cambria Math" w:hAnsi="Cambria Math" w:cs="Times New Roman"/>
                <w:lang w:val="vi-VN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lang w:val="vi-VN"/>
              </w:rPr>
              <m:t>.</m:t>
            </m:r>
            <m:f>
              <m:fPr>
                <m:ctrlPr>
                  <w:rPr>
                    <w:rFonts w:ascii="Cambria Math" w:hAnsi="Cambria Math" w:cs="Times New Roman"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64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lang w:val="vi-VN"/>
              </w:rPr>
              <m:t>.</m:t>
            </m:r>
            <m:f>
              <m:fPr>
                <m:ctrlPr>
                  <w:rPr>
                    <w:rFonts w:ascii="Cambria Math" w:hAnsi="Cambria Math" w:cs="Times New Roman"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64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den>
            </m:f>
          </m:e>
        </m:rad>
      </m:oMath>
      <w:r>
        <w:rPr>
          <w:rFonts w:ascii="Times New Roman" w:hAnsi="Times New Roman" w:cs="Times New Roman"/>
          <w:lang w:val="vi-VN"/>
        </w:rPr>
        <w:t>=48</w:t>
      </w:r>
    </w:p>
    <w:p w14:paraId="464BAE6B" w14:textId="61258D78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ấu “=” xảy ra khi và chỉ khi</w:t>
      </w:r>
    </w:p>
    <w:p w14:paraId="08FA5A2D" w14:textId="77777777" w:rsidR="00453EE3" w:rsidRDefault="00453EE3" w:rsidP="00D50338">
      <w:pPr>
        <w:spacing w:after="0"/>
        <w:rPr>
          <w:rFonts w:ascii="Times New Roman" w:hAnsi="Times New Roman" w:cs="Times New Roman"/>
          <w:vertAlign w:val="subscript"/>
          <w:lang w:val="vi-VN"/>
        </w:rPr>
      </w:pP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64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</w:t>
      </w:r>
      <w:r w:rsidRPr="00453EE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lang w:val="vi-VN"/>
        </w:rPr>
        <w:t>x=</w:t>
      </w:r>
      <w:r>
        <w:rPr>
          <w:rFonts w:ascii="Times New Roman" w:hAnsi="Times New Roman" w:cs="Times New Roman"/>
          <w:lang w:val="vi-VN"/>
        </w:rPr>
        <w:t xml:space="preserve">4=&gt;h=2 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+h=6</w:t>
      </w:r>
    </w:p>
    <w:p w14:paraId="74F8190B" w14:textId="08DEFD0B" w:rsidR="00453EE3" w:rsidRPr="00453EE3" w:rsidRDefault="00453EE3" w:rsidP="00D50338">
      <w:pPr>
        <w:spacing w:after="0"/>
        <w:rPr>
          <w:rFonts w:ascii="Times New Roman" w:hAnsi="Times New Roman" w:cs="Times New Roman"/>
          <w:vertAlign w:val="subscript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x+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bx+c</m:t>
            </m:r>
          </m:den>
        </m:f>
      </m:oMath>
      <w:r>
        <w:rPr>
          <w:rFonts w:ascii="Times New Roman" w:hAnsi="Times New Roman" w:cs="Times New Roman"/>
          <w:lang w:val="vi-VN"/>
        </w:rPr>
        <w:t>( a,b,c thuộc R) có bảng biến thiên như sau:</w:t>
      </w:r>
    </w:p>
    <w:p w14:paraId="0E34F156" w14:textId="6CE5A218" w:rsidR="00D55C48" w:rsidRDefault="00453EE3" w:rsidP="00D50338">
      <w:pPr>
        <w:spacing w:after="0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lastRenderedPageBreak/>
        <w:t xml:space="preserve"> </w:t>
      </w:r>
      <w:r>
        <w:rPr>
          <w:noProof/>
          <w:lang w:val="en-GB" w:eastAsia="en-GB"/>
        </w:rPr>
        <w:drawing>
          <wp:inline distT="0" distB="0" distL="0" distR="0" wp14:anchorId="477E59A9" wp14:editId="55428BC0">
            <wp:extent cx="3619500" cy="1123950"/>
            <wp:effectExtent l="0" t="0" r="0" b="0"/>
            <wp:docPr id="12" name="Picture 12" descr="https://s.tracnghiem.net/images/fckeditor/upload/2021/20210714/images/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.tracnghiem.net/images/fckeditor/upload/2021/20210714/images/5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9ED18" w14:textId="4FD788D5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rong các số a, b, c có bao nhiêu số dương?</w:t>
      </w:r>
    </w:p>
    <w:p w14:paraId="1AA93649" w14:textId="7B08C63A" w:rsidR="00453EE3" w:rsidRDefault="00453EE3" w:rsidP="00D50338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3E5BD6F8" w14:textId="6452C142" w:rsidR="000B2EBC" w:rsidRDefault="000B2EBC" w:rsidP="00D50338">
      <w:pPr>
        <w:spacing w:after="0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ĐÁP ÁN 1</w:t>
      </w:r>
    </w:p>
    <w:p w14:paraId="1F1B729D" w14:textId="7FA1259A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ự vào BBT ta thấy đồ thị hàm số có TCĐ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2=</w:t>
      </w:r>
      <m:oMath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c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</w:t>
      </w:r>
      <w:r w:rsidRPr="00453EE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c=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b</w:t>
      </w:r>
    </w:p>
    <w:p w14:paraId="4A6AD604" w14:textId="3AB6B60A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CN: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1 =&gt;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b</m:t>
            </m:r>
          </m:den>
        </m:f>
        <m:r>
          <w:rPr>
            <w:rFonts w:ascii="Cambria Math" w:hAnsi="Cambria Math" w:cs="Times New Roman"/>
            <w:lang w:val="vi-VN"/>
          </w:rPr>
          <m:t>=1</m:t>
        </m:r>
      </m:oMath>
      <w:r>
        <w:rPr>
          <w:rFonts w:ascii="Times New Roman" w:hAnsi="Times New Roman" w:cs="Times New Roman"/>
          <w:lang w:val="vi-VN"/>
        </w:rPr>
        <w:t xml:space="preserve"> =&gt; a=b</w:t>
      </w:r>
    </w:p>
    <w:p w14:paraId="200A0035" w14:textId="7A01C301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x+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bx+c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=&gt; </w:t>
      </w: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c-b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x+c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den>
        </m:f>
      </m:oMath>
    </w:p>
    <w:p w14:paraId="30A300CA" w14:textId="2137E04C" w:rsidR="00453EE3" w:rsidRDefault="00453EE3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Hàm số đồng biến trên các khoảng (</w:t>
      </w:r>
      <w:r>
        <w:rPr>
          <w:rFonts w:ascii="Cambria Math" w:hAnsi="Cambria Math" w:cs="Times New Roman"/>
          <w:lang w:val="vi-VN"/>
        </w:rPr>
        <w:t>−∞</w:t>
      </w:r>
      <w:r w:rsidR="000B2EBC">
        <w:rPr>
          <w:rFonts w:ascii="Times New Roman" w:hAnsi="Times New Roman" w:cs="Times New Roman"/>
          <w:lang w:val="vi-VN"/>
        </w:rPr>
        <w:t>;2) và (2;+</w:t>
      </w:r>
      <w:r w:rsidR="000B2EBC" w:rsidRPr="000B2EBC">
        <w:rPr>
          <w:rFonts w:ascii="Cambria Math" w:hAnsi="Cambria Math" w:cs="Times New Roman"/>
          <w:lang w:val="vi-VN"/>
        </w:rPr>
        <w:t xml:space="preserve"> </w:t>
      </w:r>
      <w:r w:rsidR="000B2EBC">
        <w:rPr>
          <w:rFonts w:ascii="Cambria Math" w:hAnsi="Cambria Math" w:cs="Times New Roman"/>
          <w:lang w:val="vi-VN"/>
        </w:rPr>
        <w:t>∞</w:t>
      </w:r>
      <w:r w:rsidR="000B2EBC">
        <w:rPr>
          <w:rFonts w:ascii="Times New Roman" w:hAnsi="Times New Roman" w:cs="Times New Roman"/>
          <w:lang w:val="vi-VN"/>
        </w:rPr>
        <w:t>)</w:t>
      </w:r>
    </w:p>
    <w:p w14:paraId="77A48086" w14:textId="55CC5D09" w:rsidR="000B2EBC" w:rsidRDefault="000B2EBC" w:rsidP="00D50338">
      <w:pPr>
        <w:spacing w:after="0"/>
        <w:rPr>
          <w:rFonts w:ascii="Times New Roman" w:hAnsi="Times New Roman" w:cs="Times New Roman"/>
          <w:lang w:val="vi-VN"/>
        </w:rPr>
      </w:pPr>
      <w:r w:rsidRPr="000B2EBC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lang w:val="vi-VN"/>
        </w:rPr>
        <w:t>y’&gt;</w:t>
      </w:r>
      <w:r>
        <w:rPr>
          <w:rFonts w:ascii="Times New Roman" w:hAnsi="Times New Roman" w:cs="Times New Roman"/>
          <w:lang w:val="vi-VN"/>
        </w:rPr>
        <w:t xml:space="preserve">0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≠</w:t>
      </w:r>
      <w:r>
        <w:rPr>
          <w:rFonts w:ascii="Times New Roman" w:hAnsi="Times New Roman" w:cs="Times New Roman"/>
          <w:lang w:val="vi-VN"/>
        </w:rPr>
        <w:t>2</w:t>
      </w:r>
    </w:p>
    <w:p w14:paraId="30001533" w14:textId="6427DEF1" w:rsidR="000B2EBC" w:rsidRDefault="000B2EBC" w:rsidP="00D50338">
      <w:pPr>
        <w:spacing w:after="0"/>
        <w:rPr>
          <w:rFonts w:ascii="Times New Roman" w:hAnsi="Times New Roman" w:cs="Times New Roman"/>
          <w:lang w:val="vi-VN"/>
        </w:rPr>
      </w:pPr>
      <w:r w:rsidRPr="000B2EBC">
        <w:rPr>
          <w:rFonts w:ascii="Times New Roman" w:hAnsi="Times New Roman" w:cs="Times New Roman"/>
          <w:lang w:val="vi-VN"/>
        </w:rPr>
        <w:sym w:font="Wingdings" w:char="F0F3"/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c-b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x+c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lang w:val="vi-VN"/>
          </w:rPr>
          <m:t>&gt;0</m:t>
        </m:r>
      </m:oMath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≠</w:t>
      </w:r>
      <w:r>
        <w:rPr>
          <w:rFonts w:ascii="Times New Roman" w:hAnsi="Times New Roman" w:cs="Times New Roman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</w:t>
      </w:r>
      <w:r w:rsidRPr="000B2EBC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ac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b&gt;0 </w:t>
      </w:r>
      <w:r w:rsidRPr="000B2EBC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b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b)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b&gt;0 </w:t>
      </w:r>
      <w:r w:rsidRPr="000B2EBC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b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b&gt;0</w:t>
      </w:r>
    </w:p>
    <w:p w14:paraId="3C3F518A" w14:textId="33DE45A7" w:rsidR="000B2EBC" w:rsidRDefault="000B2EBC" w:rsidP="00D50338">
      <w:pPr>
        <w:spacing w:after="0"/>
        <w:rPr>
          <w:rFonts w:ascii="Times New Roman" w:hAnsi="Times New Roman" w:cs="Times New Roman"/>
          <w:lang w:val="vi-VN"/>
        </w:rPr>
      </w:pPr>
      <w:r w:rsidRPr="000B2EBC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2b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+b&lt;0 </w:t>
      </w:r>
      <w:r w:rsidRPr="000B2EBC">
        <w:rPr>
          <w:rFonts w:ascii="Times New Roman" w:hAnsi="Times New Roman" w:cs="Times New Roman"/>
          <w:lang w:val="vi-VN"/>
        </w:rPr>
        <w:sym w:font="Wingdings" w:char="F0F3"/>
      </w:r>
      <m:oMath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>&lt;b&lt;0 =&gt; b&lt;0 =&gt; a&lt;0, c&gt;0</w:t>
      </w:r>
    </w:p>
    <w:p w14:paraId="78B0DB69" w14:textId="6480DAEE" w:rsidR="000B2EBC" w:rsidRPr="000B2EBC" w:rsidRDefault="000B2EBC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ậy có 1 số dương</w:t>
      </w:r>
    </w:p>
    <w:p w14:paraId="1C1A1895" w14:textId="69459699" w:rsidR="000B2EBC" w:rsidRDefault="000B2EBC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5: </w:t>
      </w:r>
      <w:r>
        <w:rPr>
          <w:rFonts w:ascii="Times New Roman" w:hAnsi="Times New Roman" w:cs="Times New Roman"/>
          <w:lang w:val="vi-VN"/>
        </w:rPr>
        <w:t xml:space="preserve">Có bao nhiêu giá trị nguyên dương của tham số m sao cho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1-m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x+1+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m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đồng biến trên khoảng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1D8112E4" w14:textId="72C01F76" w:rsidR="00D50338" w:rsidRDefault="00D50338" w:rsidP="00D50338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75E73387" w14:textId="34AB818D" w:rsidR="00D50338" w:rsidRP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>ĐÁP ÁN 0</w:t>
      </w:r>
    </w:p>
    <w:p w14:paraId="0C855951" w14:textId="70907751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XĐ: D=R</w:t>
      </w:r>
    </w:p>
    <w:p w14:paraId="713E460D" w14:textId="4DB67D40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: </w:t>
      </w:r>
      <w:r>
        <w:rPr>
          <w:rFonts w:ascii="Times New Roman" w:hAnsi="Times New Roman" w:cs="Times New Roman"/>
          <w:i/>
          <w:lang w:val="vi-VN"/>
        </w:rPr>
        <w:t>y’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-4mx+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-2m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-m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g(x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x-m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den>
        </m:f>
      </m:oMath>
    </w:p>
    <w:p w14:paraId="6CEFDEBB" w14:textId="4C7CE975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Hàm số đồng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khi và chỉ khi g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&gt;</w:t>
      </w:r>
      <w:r>
        <w:rPr>
          <w:rFonts w:ascii="Times New Roman" w:hAnsi="Times New Roman" w:cs="Times New Roman"/>
          <w:lang w:val="vi-VN"/>
        </w:rPr>
        <w:t>1 và m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>1</w:t>
      </w:r>
    </w:p>
    <w:p w14:paraId="3D1E3FA8" w14:textId="65702E83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Vì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’</w:t>
      </w:r>
      <w:r>
        <w:rPr>
          <w:rFonts w:ascii="Times New Roman" w:hAnsi="Times New Roman" w:cs="Times New Roman"/>
          <w:vertAlign w:val="subscript"/>
          <w:lang w:val="vi-VN"/>
        </w:rPr>
        <w:t>g</w:t>
      </w:r>
      <w:r>
        <w:rPr>
          <w:rFonts w:ascii="Times New Roman" w:hAnsi="Times New Roman" w:cs="Times New Roman"/>
          <w:lang w:val="vi-VN"/>
        </w:rPr>
        <w:t>=</w:t>
      </w:r>
      <m:oMath>
        <m:sSup>
          <m:sSupPr>
            <m:ctrlPr>
              <w:rPr>
                <w:rFonts w:ascii="Cambria Math" w:hAnsi="Cambria Math" w:cs="Times New Roman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m+1</m:t>
                </m:r>
              </m:e>
            </m:d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</m:oMath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lang w:val="vi-VN"/>
        </w:rPr>
        <w:t xml:space="preserve">m nên (1) </w:t>
      </w:r>
      <w:r w:rsidRPr="00D50338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g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)=0 có hai nghiệm thỏa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bscript"/>
          <w:lang w:val="vi-VN"/>
        </w:rPr>
        <w:t>1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bscript"/>
          <w:lang w:val="vi-VN"/>
        </w:rPr>
        <w:t>2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>1</w:t>
      </w:r>
    </w:p>
    <w:p w14:paraId="4D12CDDB" w14:textId="2CCEA595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 w:rsidRPr="00D50338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2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6m+1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≥0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lang w:val="vi-VN"/>
                  </w:rPr>
                  <m:t>=m≤1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</w:t>
      </w:r>
      <w:r w:rsidRPr="00D50338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m</w:t>
      </w:r>
      <w:r>
        <w:rPr>
          <w:rFonts w:ascii="Cambria Math" w:hAnsi="Cambria Math" w:cs="Times New Roman"/>
          <w:lang w:val="vi-VN"/>
        </w:rPr>
        <w:t>≤3−</w:t>
      </w:r>
      <w:r>
        <w:rPr>
          <w:rFonts w:ascii="Times New Roman" w:hAnsi="Times New Roman" w:cs="Times New Roman"/>
          <w:lang w:val="vi-VN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lang w:val="vi-VN"/>
              </w:rPr>
              <m:t>2</m:t>
            </m:r>
          </m:e>
        </m:rad>
      </m:oMath>
      <w:r>
        <w:rPr>
          <w:rFonts w:ascii="Times New Roman" w:hAnsi="Times New Roman" w:cs="Times New Roman"/>
          <w:lang w:val="vi-VN"/>
        </w:rPr>
        <w:t xml:space="preserve"> </w:t>
      </w:r>
      <w:r>
        <w:rPr>
          <w:rFonts w:ascii="Cambria Math" w:hAnsi="Cambria Math" w:cs="Times New Roman"/>
          <w:lang w:val="vi-VN"/>
        </w:rPr>
        <w:t>≈</w:t>
      </w:r>
      <w:r>
        <w:rPr>
          <w:rFonts w:ascii="Times New Roman" w:hAnsi="Times New Roman" w:cs="Times New Roman"/>
          <w:lang w:val="vi-VN"/>
        </w:rPr>
        <w:t>0,2</w:t>
      </w:r>
    </w:p>
    <w:p w14:paraId="0EB3063F" w14:textId="6A9875AC" w:rsidR="00D50338" w:rsidRDefault="00D50338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o đó không có giá trị nguyên dương của m thỏa yêu cầu bài toán</w:t>
      </w:r>
    </w:p>
    <w:p w14:paraId="440FA008" w14:textId="77777777" w:rsidR="002F0FC0" w:rsidRDefault="006B6BDD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6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 có đồ thị như đường cong hình dưới đây. </w:t>
      </w:r>
    </w:p>
    <w:p w14:paraId="427C3494" w14:textId="77777777" w:rsidR="002F0FC0" w:rsidRDefault="002F0FC0" w:rsidP="002F0FC0">
      <w:pPr>
        <w:spacing w:after="0"/>
        <w:jc w:val="center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5FA32BED" wp14:editId="4FBEBA88">
            <wp:extent cx="2190750" cy="1753388"/>
            <wp:effectExtent l="0" t="0" r="0" b="0"/>
            <wp:docPr id="41" name="Picture 41" descr="https://s.tracnghiem.net/images/fckeditor/upload/2020/20200827/images/9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ttps://s.tracnghiem.net/images/fckeditor/upload/2020/20200827/images/926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177" cy="175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5BB5E" w14:textId="31F9EAA2" w:rsidR="00D50338" w:rsidRDefault="006B6BDD" w:rsidP="00D50338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iá trị m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>(a;b) thỏa mãn phương trình |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|=m có 6 nghiệm phân biệt. Khi đó tích a.b bằng:</w:t>
      </w:r>
    </w:p>
    <w:p w14:paraId="0A2B8EBD" w14:textId="77777777" w:rsidR="002F0FC0" w:rsidRDefault="002F0FC0" w:rsidP="00D50338">
      <w:pPr>
        <w:spacing w:after="0"/>
        <w:rPr>
          <w:rFonts w:ascii="Times New Roman" w:hAnsi="Times New Roman" w:cs="Times New Roman"/>
          <w:lang w:val="vi-VN"/>
        </w:rPr>
      </w:pPr>
    </w:p>
    <w:p w14:paraId="7AFF4AD6" w14:textId="77777777" w:rsidR="002F0FC0" w:rsidRDefault="002F0FC0" w:rsidP="00D50338">
      <w:pPr>
        <w:spacing w:after="0"/>
        <w:rPr>
          <w:rFonts w:ascii="Times New Roman" w:hAnsi="Times New Roman" w:cs="Times New Roman"/>
          <w:lang w:val="vi-VN"/>
        </w:rPr>
      </w:pPr>
    </w:p>
    <w:p w14:paraId="5BCB3E3F" w14:textId="35361F27" w:rsidR="006B6BDD" w:rsidRDefault="006B6BDD" w:rsidP="006B6BDD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23635810" w14:textId="112447C0" w:rsidR="006B6BDD" w:rsidRDefault="006B6BDD" w:rsidP="006B6BDD">
      <w:pPr>
        <w:spacing w:after="0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ĐÁP ÁN 12</w:t>
      </w:r>
    </w:p>
    <w:p w14:paraId="22636B3E" w14:textId="73EED4CD" w:rsidR="006B6BDD" w:rsidRDefault="006B6BDD" w:rsidP="006B6BD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Đồ thị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 xml:space="preserve">| có được bằng cách: giữ nguyên phần đồ thị hàm số </w:t>
      </w:r>
      <w:r>
        <w:rPr>
          <w:rFonts w:ascii="Times New Roman" w:hAnsi="Times New Roman" w:cs="Times New Roman"/>
          <w:i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 nằm trên trục hoành, lấy đối xứng phần dưới trục hoành qua trục hoàng.</w:t>
      </w:r>
    </w:p>
    <w:p w14:paraId="7AA93E74" w14:textId="055995F9" w:rsidR="006B6BDD" w:rsidRDefault="006B6BDD" w:rsidP="006B6BDD">
      <w:pPr>
        <w:spacing w:after="0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32FD8E39" wp14:editId="0609DB53">
            <wp:extent cx="1686002" cy="1365250"/>
            <wp:effectExtent l="0" t="0" r="9525" b="6350"/>
            <wp:docPr id="13" name="Picture 13" descr="https://s.tracnghiem.net/images/fckeditor/upload/2020/20200827/images/9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https://s.tracnghiem.net/images/fckeditor/upload/2020/20200827/images/925.png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856" cy="137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1B30A" w14:textId="05F7BFFE" w:rsidR="006B6BDD" w:rsidRPr="006B6BDD" w:rsidRDefault="006B6BDD" w:rsidP="006B6BD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Số nghiệm của phương trình là số giao điểm của đồ thị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|</w:t>
      </w:r>
      <w:r>
        <w:rPr>
          <w:rFonts w:ascii="Times New Roman" w:hAnsi="Times New Roman" w:cs="Times New Roman"/>
          <w:lang w:val="vi-VN"/>
        </w:rPr>
        <w:t xml:space="preserve"> và đường thẳ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=m. Dựa vào đồ thị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|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|</w:t>
      </w:r>
      <w:r>
        <w:rPr>
          <w:rFonts w:ascii="Times New Roman" w:hAnsi="Times New Roman" w:cs="Times New Roman"/>
          <w:lang w:val="vi-VN"/>
        </w:rPr>
        <w:t>, phương trình có 6 nghiệm khi 3&lt;m&lt;4 =&gt;(3;4). Tích a.b=12</w:t>
      </w:r>
    </w:p>
    <w:sectPr w:rsidR="006B6BDD" w:rsidRPr="006B6BDD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altName w:val="MS Gothic"/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6ED"/>
    <w:rsid w:val="000136ED"/>
    <w:rsid w:val="00054C64"/>
    <w:rsid w:val="000B2EBC"/>
    <w:rsid w:val="000E7A8D"/>
    <w:rsid w:val="002F0FC0"/>
    <w:rsid w:val="0031515B"/>
    <w:rsid w:val="0037493B"/>
    <w:rsid w:val="003D6CA3"/>
    <w:rsid w:val="00442C8C"/>
    <w:rsid w:val="00453EE3"/>
    <w:rsid w:val="006206BC"/>
    <w:rsid w:val="0062074A"/>
    <w:rsid w:val="006474A9"/>
    <w:rsid w:val="006B6BDD"/>
    <w:rsid w:val="00770DE2"/>
    <w:rsid w:val="00787F5E"/>
    <w:rsid w:val="008D4669"/>
    <w:rsid w:val="00923B2A"/>
    <w:rsid w:val="00993A26"/>
    <w:rsid w:val="009C486E"/>
    <w:rsid w:val="00A41F17"/>
    <w:rsid w:val="00A93B13"/>
    <w:rsid w:val="00B21D2D"/>
    <w:rsid w:val="00B452DE"/>
    <w:rsid w:val="00BC29D5"/>
    <w:rsid w:val="00C2623A"/>
    <w:rsid w:val="00C83479"/>
    <w:rsid w:val="00D50338"/>
    <w:rsid w:val="00D55C48"/>
    <w:rsid w:val="00E922A6"/>
    <w:rsid w:val="00FB6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94EF6B"/>
  <w15:chartTrackingRefBased/>
  <w15:docId w15:val="{96016B37-4629-49B8-9544-BAB0A643C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36ED"/>
  </w:style>
  <w:style w:type="paragraph" w:styleId="Heading1">
    <w:name w:val="heading 1"/>
    <w:basedOn w:val="Normal"/>
    <w:next w:val="Normal"/>
    <w:link w:val="Heading1Char"/>
    <w:uiPriority w:val="9"/>
    <w:qFormat/>
    <w:rsid w:val="000136E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36E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36ED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36E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36ED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36E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36E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36E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36E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36ED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136E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36ED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36ED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36ED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36E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36E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36E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36E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136E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136E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136E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136E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136E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136E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136E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136ED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136ED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136ED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136ED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9C486E"/>
    <w:rPr>
      <w:color w:val="666666"/>
    </w:rPr>
  </w:style>
  <w:style w:type="table" w:styleId="TableGrid">
    <w:name w:val="Table Grid"/>
    <w:basedOn w:val="TableNormal"/>
    <w:uiPriority w:val="39"/>
    <w:rsid w:val="000E7A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659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12.wmf"/><Relationship Id="rId63" Type="http://schemas.openxmlformats.org/officeDocument/2006/relationships/image" Target="media/image34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31.bin"/><Relationship Id="rId268" Type="http://schemas.openxmlformats.org/officeDocument/2006/relationships/image" Target="media/image102.wmf"/><Relationship Id="rId32" Type="http://schemas.openxmlformats.org/officeDocument/2006/relationships/image" Target="media/image18.wmf"/><Relationship Id="rId74" Type="http://schemas.openxmlformats.org/officeDocument/2006/relationships/image" Target="media/image40.wmf"/><Relationship Id="rId128" Type="http://schemas.openxmlformats.org/officeDocument/2006/relationships/image" Target="media/image65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7.bin"/><Relationship Id="rId237" Type="http://schemas.openxmlformats.org/officeDocument/2006/relationships/image" Target="media/image97.wmf"/><Relationship Id="rId279" Type="http://schemas.openxmlformats.org/officeDocument/2006/relationships/oleObject" Target="embeddings/oleObject170.bin"/><Relationship Id="rId43" Type="http://schemas.openxmlformats.org/officeDocument/2006/relationships/image" Target="media/image24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13.png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6.bin"/><Relationship Id="rId248" Type="http://schemas.openxmlformats.org/officeDocument/2006/relationships/oleObject" Target="embeddings/oleObject146.bin"/><Relationship Id="rId269" Type="http://schemas.openxmlformats.org/officeDocument/2006/relationships/oleObject" Target="embeddings/oleObject164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07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92.wmf"/><Relationship Id="rId6" Type="http://schemas.openxmlformats.org/officeDocument/2006/relationships/image" Target="media/image2.png"/><Relationship Id="rId238" Type="http://schemas.openxmlformats.org/officeDocument/2006/relationships/oleObject" Target="embeddings/oleObject138.bin"/><Relationship Id="rId259" Type="http://schemas.openxmlformats.org/officeDocument/2006/relationships/oleObject" Target="embeddings/oleObject156.bin"/><Relationship Id="rId23" Type="http://schemas.openxmlformats.org/officeDocument/2006/relationships/image" Target="media/image13.png"/><Relationship Id="rId119" Type="http://schemas.openxmlformats.org/officeDocument/2006/relationships/oleObject" Target="embeddings/oleObject54.bin"/><Relationship Id="rId270" Type="http://schemas.openxmlformats.org/officeDocument/2006/relationships/image" Target="media/image103.wmf"/><Relationship Id="rId291" Type="http://schemas.openxmlformats.org/officeDocument/2006/relationships/fontTable" Target="fontTable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5.wmf"/><Relationship Id="rId86" Type="http://schemas.openxmlformats.org/officeDocument/2006/relationships/image" Target="media/image46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33.bin"/><Relationship Id="rId249" Type="http://schemas.openxmlformats.org/officeDocument/2006/relationships/image" Target="media/image100.png"/><Relationship Id="rId13" Type="http://schemas.openxmlformats.org/officeDocument/2006/relationships/image" Target="media/image6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57.bin"/><Relationship Id="rId281" Type="http://schemas.openxmlformats.org/officeDocument/2006/relationships/oleObject" Target="embeddings/oleObject171.bin"/><Relationship Id="rId34" Type="http://schemas.openxmlformats.org/officeDocument/2006/relationships/image" Target="media/image19.wmf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8.bin"/><Relationship Id="rId7" Type="http://schemas.openxmlformats.org/officeDocument/2006/relationships/image" Target="media/image3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9.bin"/><Relationship Id="rId250" Type="http://schemas.openxmlformats.org/officeDocument/2006/relationships/oleObject" Target="embeddings/oleObject147.bin"/><Relationship Id="rId271" Type="http://schemas.openxmlformats.org/officeDocument/2006/relationships/oleObject" Target="embeddings/oleObject165.bin"/><Relationship Id="rId292" Type="http://schemas.openxmlformats.org/officeDocument/2006/relationships/theme" Target="theme/theme1.xml"/><Relationship Id="rId24" Type="http://schemas.openxmlformats.org/officeDocument/2006/relationships/image" Target="media/image14.wmf"/><Relationship Id="rId45" Type="http://schemas.openxmlformats.org/officeDocument/2006/relationships/image" Target="media/image25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9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5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8.bin"/><Relationship Id="rId229" Type="http://schemas.openxmlformats.org/officeDocument/2006/relationships/image" Target="media/image93.wmf"/><Relationship Id="rId240" Type="http://schemas.openxmlformats.org/officeDocument/2006/relationships/oleObject" Target="embeddings/oleObject140.bin"/><Relationship Id="rId261" Type="http://schemas.openxmlformats.org/officeDocument/2006/relationships/oleObject" Target="embeddings/oleObject158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0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2.wmf"/><Relationship Id="rId219" Type="http://schemas.openxmlformats.org/officeDocument/2006/relationships/oleObject" Target="embeddings/oleObject124.bin"/><Relationship Id="rId230" Type="http://schemas.openxmlformats.org/officeDocument/2006/relationships/oleObject" Target="embeddings/oleObject134.bin"/><Relationship Id="rId251" Type="http://schemas.openxmlformats.org/officeDocument/2006/relationships/oleObject" Target="embeddings/oleObject148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6.png"/><Relationship Id="rId272" Type="http://schemas.openxmlformats.org/officeDocument/2006/relationships/image" Target="media/image104.wmf"/><Relationship Id="rId88" Type="http://schemas.openxmlformats.org/officeDocument/2006/relationships/image" Target="media/image47.png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4.wmf"/><Relationship Id="rId209" Type="http://schemas.openxmlformats.org/officeDocument/2006/relationships/image" Target="media/image88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41.bin"/><Relationship Id="rId15" Type="http://schemas.openxmlformats.org/officeDocument/2006/relationships/image" Target="media/image7.png"/><Relationship Id="rId36" Type="http://schemas.openxmlformats.org/officeDocument/2006/relationships/image" Target="media/image20.wmf"/><Relationship Id="rId57" Type="http://schemas.openxmlformats.org/officeDocument/2006/relationships/image" Target="media/image31.wmf"/><Relationship Id="rId262" Type="http://schemas.openxmlformats.org/officeDocument/2006/relationships/oleObject" Target="embeddings/oleObject159.bin"/><Relationship Id="rId283" Type="http://schemas.openxmlformats.org/officeDocument/2006/relationships/oleObject" Target="embeddings/oleObject172.bin"/><Relationship Id="rId78" Type="http://schemas.openxmlformats.org/officeDocument/2006/relationships/image" Target="media/image42.wmf"/><Relationship Id="rId99" Type="http://schemas.openxmlformats.org/officeDocument/2006/relationships/image" Target="media/image53.wmf"/><Relationship Id="rId101" Type="http://schemas.openxmlformats.org/officeDocument/2006/relationships/image" Target="media/image54.png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100.bin"/><Relationship Id="rId9" Type="http://schemas.openxmlformats.org/officeDocument/2006/relationships/image" Target="media/image4.wmf"/><Relationship Id="rId210" Type="http://schemas.openxmlformats.org/officeDocument/2006/relationships/oleObject" Target="embeddings/oleObject119.bin"/><Relationship Id="rId26" Type="http://schemas.openxmlformats.org/officeDocument/2006/relationships/image" Target="media/image15.wmf"/><Relationship Id="rId231" Type="http://schemas.openxmlformats.org/officeDocument/2006/relationships/image" Target="media/image94.wmf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6.bin"/><Relationship Id="rId47" Type="http://schemas.openxmlformats.org/officeDocument/2006/relationships/image" Target="media/image26.wmf"/><Relationship Id="rId68" Type="http://schemas.openxmlformats.org/officeDocument/2006/relationships/image" Target="media/image37.wmf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42.bin"/><Relationship Id="rId263" Type="http://schemas.openxmlformats.org/officeDocument/2006/relationships/oleObject" Target="embeddings/oleObject160.bin"/><Relationship Id="rId284" Type="http://schemas.openxmlformats.org/officeDocument/2006/relationships/image" Target="media/image109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3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3.bin"/><Relationship Id="rId264" Type="http://schemas.openxmlformats.org/officeDocument/2006/relationships/oleObject" Target="embeddings/oleObject161.bin"/><Relationship Id="rId285" Type="http://schemas.openxmlformats.org/officeDocument/2006/relationships/oleObject" Target="embeddings/oleObject173.bin"/><Relationship Id="rId17" Type="http://schemas.openxmlformats.org/officeDocument/2006/relationships/image" Target="media/image9.wmf"/><Relationship Id="rId38" Type="http://schemas.openxmlformats.org/officeDocument/2006/relationships/image" Target="media/image21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8.wmf"/><Relationship Id="rId91" Type="http://schemas.openxmlformats.org/officeDocument/2006/relationships/image" Target="media/image49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102.bin"/><Relationship Id="rId1" Type="http://schemas.openxmlformats.org/officeDocument/2006/relationships/styles" Target="styles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5.wmf"/><Relationship Id="rId254" Type="http://schemas.openxmlformats.org/officeDocument/2006/relationships/oleObject" Target="embeddings/oleObject151.bin"/><Relationship Id="rId28" Type="http://schemas.openxmlformats.org/officeDocument/2006/relationships/image" Target="media/image16.wmf"/><Relationship Id="rId49" Type="http://schemas.openxmlformats.org/officeDocument/2006/relationships/image" Target="media/image27.wmf"/><Relationship Id="rId114" Type="http://schemas.openxmlformats.org/officeDocument/2006/relationships/image" Target="media/image61.wmf"/><Relationship Id="rId275" Type="http://schemas.openxmlformats.org/officeDocument/2006/relationships/oleObject" Target="embeddings/oleObject16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8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62.bin"/><Relationship Id="rId286" Type="http://schemas.openxmlformats.org/officeDocument/2006/relationships/image" Target="media/image11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36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52.bin"/><Relationship Id="rId276" Type="http://schemas.openxmlformats.org/officeDocument/2006/relationships/image" Target="media/image105.wmf"/><Relationship Id="rId40" Type="http://schemas.openxmlformats.org/officeDocument/2006/relationships/image" Target="media/image22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png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9" Type="http://schemas.openxmlformats.org/officeDocument/2006/relationships/image" Target="media/image86.wmf"/><Relationship Id="rId203" Type="http://schemas.openxmlformats.org/officeDocument/2006/relationships/oleObject" Target="embeddings/oleObject11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4.bin"/><Relationship Id="rId266" Type="http://schemas.openxmlformats.org/officeDocument/2006/relationships/oleObject" Target="embeddings/oleObject163.bin"/><Relationship Id="rId287" Type="http://schemas.openxmlformats.org/officeDocument/2006/relationships/oleObject" Target="embeddings/oleObject174.bin"/><Relationship Id="rId30" Type="http://schemas.openxmlformats.org/officeDocument/2006/relationships/image" Target="media/image17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8.bin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93" Type="http://schemas.openxmlformats.org/officeDocument/2006/relationships/image" Target="media/image50.wmf"/><Relationship Id="rId18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6.wmf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9.bin"/><Relationship Id="rId116" Type="http://schemas.openxmlformats.org/officeDocument/2006/relationships/image" Target="media/image62.wmf"/><Relationship Id="rId137" Type="http://schemas.openxmlformats.org/officeDocument/2006/relationships/image" Target="media/image70.png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30.bin"/><Relationship Id="rId246" Type="http://schemas.openxmlformats.org/officeDocument/2006/relationships/image" Target="media/image99.wmf"/><Relationship Id="rId267" Type="http://schemas.openxmlformats.org/officeDocument/2006/relationships/image" Target="media/image101.png"/><Relationship Id="rId288" Type="http://schemas.openxmlformats.org/officeDocument/2006/relationships/image" Target="media/image111.png"/><Relationship Id="rId106" Type="http://schemas.openxmlformats.org/officeDocument/2006/relationships/image" Target="media/image57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4" Type="http://schemas.openxmlformats.org/officeDocument/2006/relationships/image" Target="media/image1.wmf"/><Relationship Id="rId180" Type="http://schemas.openxmlformats.org/officeDocument/2006/relationships/oleObject" Target="embeddings/oleObject96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7.bin"/><Relationship Id="rId257" Type="http://schemas.openxmlformats.org/officeDocument/2006/relationships/oleObject" Target="embeddings/oleObject154.bin"/><Relationship Id="rId278" Type="http://schemas.openxmlformats.org/officeDocument/2006/relationships/image" Target="media/image106.wmf"/><Relationship Id="rId42" Type="http://schemas.openxmlformats.org/officeDocument/2006/relationships/image" Target="media/image23.png"/><Relationship Id="rId84" Type="http://schemas.openxmlformats.org/officeDocument/2006/relationships/image" Target="media/image45.wmf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12.png"/><Relationship Id="rId11" Type="http://schemas.openxmlformats.org/officeDocument/2006/relationships/image" Target="media/image5.wmf"/><Relationship Id="rId53" Type="http://schemas.openxmlformats.org/officeDocument/2006/relationships/image" Target="media/image29.wmf"/><Relationship Id="rId149" Type="http://schemas.openxmlformats.org/officeDocument/2006/relationships/oleObject" Target="embeddings/oleObject73.bin"/><Relationship Id="rId95" Type="http://schemas.openxmlformats.org/officeDocument/2006/relationships/image" Target="media/image51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22.bin"/><Relationship Id="rId258" Type="http://schemas.openxmlformats.org/officeDocument/2006/relationships/oleObject" Target="embeddings/oleObject15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2833</Words>
  <Characters>16151</Characters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13T15:27:00Z</dcterms:created>
  <dcterms:modified xsi:type="dcterms:W3CDTF">2024-07-13T15:29:00Z</dcterms:modified>
</cp:coreProperties>
</file>